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472A087C" w:rsidR="00867A6C" w:rsidRPr="00334A2D" w:rsidRDefault="00DA2D6F" w:rsidP="00334A2D">
      <w:pPr>
        <w:pStyle w:val="Heading1"/>
        <w:jc w:val="center"/>
        <w:rPr>
          <w:sz w:val="72"/>
          <w:szCs w:val="72"/>
        </w:rPr>
      </w:pPr>
      <w:r>
        <w:rPr>
          <w:sz w:val="72"/>
          <w:szCs w:val="72"/>
        </w:rPr>
        <w:t xml:space="preserve">Topic 5 - </w:t>
      </w:r>
      <w:r w:rsidR="00E20842">
        <w:rPr>
          <w:sz w:val="72"/>
          <w:szCs w:val="72"/>
        </w:rPr>
        <w:t xml:space="preserve">Forces </w:t>
      </w:r>
      <w:r w:rsidR="00631FBD">
        <w:rPr>
          <w:sz w:val="72"/>
          <w:szCs w:val="72"/>
        </w:rPr>
        <w:t>and</w:t>
      </w:r>
      <w:r w:rsidR="00E20842">
        <w:rPr>
          <w:sz w:val="72"/>
          <w:szCs w:val="72"/>
        </w:rPr>
        <w:t xml:space="preserve"> Frict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6C7DBC98" w14:textId="6ACDFF60" w:rsidR="00962B0F" w:rsidRPr="00867A6C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DA2D6F">
        <w:rPr>
          <w:sz w:val="72"/>
          <w:szCs w:val="72"/>
        </w:rPr>
        <w:t xml:space="preserve"> and</w:t>
      </w:r>
      <w:r w:rsidRPr="00867A6C">
        <w:rPr>
          <w:sz w:val="72"/>
          <w:szCs w:val="72"/>
        </w:rPr>
        <w:t xml:space="preserve"> Gold </w:t>
      </w:r>
      <w:bookmarkEnd w:id="0"/>
      <w:r w:rsidR="00867A6C" w:rsidRPr="00867A6C">
        <w:rPr>
          <w:sz w:val="72"/>
          <w:szCs w:val="72"/>
        </w:rPr>
        <w:t xml:space="preserve">Worksheets for </w:t>
      </w:r>
      <w:r w:rsidR="00A2183C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42105BA9" w14:textId="77777777" w:rsidR="00A96A40" w:rsidRDefault="00A96A40" w:rsidP="00A96A40">
      <w:pPr>
        <w:rPr>
          <w:rFonts w:eastAsia="Times New Roman"/>
        </w:rPr>
      </w:pPr>
      <w:r>
        <w:t>These Bronze, Silver and Gold worksheets are designed to be used either straight after the content has been taught or as part of a skills gap analysis.</w:t>
      </w:r>
    </w:p>
    <w:p w14:paraId="089946A7" w14:textId="77777777" w:rsidR="00A96A40" w:rsidRDefault="00A96A40" w:rsidP="00A96A40">
      <w:r>
        <w:t>They are drawn from the latest specification questions and legacy questions. The papers are between approximately 25 and 45 marks.</w:t>
      </w:r>
    </w:p>
    <w:p w14:paraId="7B38297D" w14:textId="77777777" w:rsidR="00A96A40" w:rsidRDefault="00A96A40" w:rsidP="00A96A40">
      <w:r>
        <w:t xml:space="preserve">The topic number on this worksheet relates to the corresponding chapter number in the ‘Pearson Edexcel A Level Mathematics: Statistics and Mechanics Year 2’ textbook. 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F81F80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F81F80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F81F80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F81F80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A96A40" w:rsidRDefault="00F81F80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4A3CB724" w:rsidR="00D85C2E" w:rsidRPr="00CA5C04" w:rsidRDefault="00A96A40" w:rsidP="00CA5C04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6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7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6162B5DA" w:rsidR="00401343" w:rsidRPr="00C81C84" w:rsidRDefault="003D7669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bookmarkStart w:id="1" w:name="BrQue"/>
      <w:r w:rsidRPr="00C81C84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C81C84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B8141F" w:rsidRPr="00C81C84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        </w:t>
      </w:r>
    </w:p>
    <w:p w14:paraId="2785C116" w14:textId="77777777" w:rsidR="002E6415" w:rsidRPr="005102D1" w:rsidRDefault="002E6415" w:rsidP="002E6415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5102D1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514D3F29" w14:textId="6A2A3126" w:rsidR="002E6415" w:rsidRPr="005102D1" w:rsidRDefault="002E6415" w:rsidP="002E6415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5102D1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Pr="000F5768">
        <w:rPr>
          <w:rFonts w:ascii="Times New Roman" w:hAnsi="Times New Roman" w:cs="Times New Roman"/>
          <w:sz w:val="26"/>
          <w:szCs w:val="26"/>
        </w:rPr>
        <w:t>3</w:t>
      </w:r>
      <w:r w:rsidR="000F5768" w:rsidRPr="000F5768">
        <w:rPr>
          <w:rFonts w:ascii="Times New Roman" w:hAnsi="Times New Roman" w:cs="Times New Roman"/>
          <w:sz w:val="26"/>
          <w:szCs w:val="26"/>
        </w:rPr>
        <w:t>4</w:t>
      </w:r>
    </w:p>
    <w:p w14:paraId="7A2BF59B" w14:textId="22E75C4A" w:rsidR="00ED4D27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5102D1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D4D27" w:rsidRPr="00C81C84">
        <w:rPr>
          <w:rFonts w:ascii="Times New Roman" w:hAnsi="Times New Roman" w:cs="Times New Roman"/>
          <w:sz w:val="24"/>
          <w:szCs w:val="24"/>
        </w:rPr>
        <w:t>Three forces, (15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ED4D27" w:rsidRPr="00C81C84">
        <w:rPr>
          <w:rFonts w:ascii="Times New Roman" w:hAnsi="Times New Roman" w:cs="Times New Roman"/>
          <w:sz w:val="24"/>
          <w:szCs w:val="24"/>
        </w:rPr>
        <w:t xml:space="preserve"> + 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ED4D27" w:rsidRPr="00C81C84">
        <w:rPr>
          <w:rFonts w:ascii="Times New Roman" w:hAnsi="Times New Roman" w:cs="Times New Roman"/>
          <w:sz w:val="24"/>
          <w:szCs w:val="24"/>
        </w:rPr>
        <w:t>) N, (5</w:t>
      </w:r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ED4D27" w:rsidRPr="00C81C84">
        <w:rPr>
          <w:rFonts w:ascii="Times New Roman" w:hAnsi="Times New Roman" w:cs="Times New Roman"/>
          <w:sz w:val="24"/>
          <w:szCs w:val="24"/>
        </w:rPr>
        <w:t xml:space="preserve"> − </w:t>
      </w:r>
      <w:proofErr w:type="spellStart"/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t>j</w:t>
      </w:r>
      <w:proofErr w:type="spellEnd"/>
      <w:r w:rsidR="00ED4D27" w:rsidRPr="00C81C84">
        <w:rPr>
          <w:rFonts w:ascii="Times New Roman" w:hAnsi="Times New Roman" w:cs="Times New Roman"/>
          <w:sz w:val="24"/>
          <w:szCs w:val="24"/>
        </w:rPr>
        <w:t>) N and (−3</w:t>
      </w:r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ED4D27" w:rsidRPr="00C81C84">
        <w:rPr>
          <w:rFonts w:ascii="Times New Roman" w:hAnsi="Times New Roman" w:cs="Times New Roman"/>
          <w:sz w:val="24"/>
          <w:szCs w:val="24"/>
        </w:rPr>
        <w:t xml:space="preserve"> − </w:t>
      </w:r>
      <w:proofErr w:type="spellStart"/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t>j</w:t>
      </w:r>
      <w:proofErr w:type="spellEnd"/>
      <w:r w:rsidR="00ED4D27" w:rsidRPr="00C81C84">
        <w:rPr>
          <w:rFonts w:ascii="Times New Roman" w:hAnsi="Times New Roman" w:cs="Times New Roman"/>
          <w:sz w:val="24"/>
          <w:szCs w:val="24"/>
        </w:rPr>
        <w:t xml:space="preserve">) N, where </w:t>
      </w:r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D4D27" w:rsidRPr="00C81C84">
        <w:rPr>
          <w:rFonts w:ascii="Times New Roman" w:hAnsi="Times New Roman" w:cs="Times New Roman"/>
          <w:sz w:val="24"/>
          <w:szCs w:val="24"/>
        </w:rPr>
        <w:t xml:space="preserve"> and </w:t>
      </w:r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ED4D27" w:rsidRPr="00C81C84">
        <w:rPr>
          <w:rFonts w:ascii="Times New Roman" w:hAnsi="Times New Roman" w:cs="Times New Roman"/>
          <w:sz w:val="24"/>
          <w:szCs w:val="24"/>
        </w:rPr>
        <w:t xml:space="preserve"> are constants, act on a particle. Given that the particle is in equilibrium, find the value of </w:t>
      </w:r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D4D27" w:rsidRPr="00C81C84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="00ED4D27"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81C84">
        <w:rPr>
          <w:rFonts w:ascii="Times New Roman" w:hAnsi="Times New Roman" w:cs="Times New Roman"/>
          <w:sz w:val="24"/>
          <w:szCs w:val="24"/>
        </w:rPr>
        <w:t>.</w:t>
      </w:r>
      <w:r w:rsidR="00ED4D27" w:rsidRPr="00C81C84">
        <w:rPr>
          <w:rFonts w:ascii="Times New Roman" w:hAnsi="Times New Roman" w:cs="Times New Roman"/>
          <w:sz w:val="24"/>
          <w:szCs w:val="24"/>
        </w:rPr>
        <w:t> </w:t>
      </w:r>
      <w:r w:rsidR="005102D1">
        <w:rPr>
          <w:rFonts w:ascii="Times New Roman" w:hAnsi="Times New Roman" w:cs="Times New Roman"/>
          <w:sz w:val="24"/>
          <w:szCs w:val="24"/>
        </w:rPr>
        <w:br/>
      </w:r>
    </w:p>
    <w:p w14:paraId="498748BD" w14:textId="77777777" w:rsidR="005102D1" w:rsidRPr="00DA1B80" w:rsidRDefault="005102D1" w:rsidP="005102D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5FE4EBA" w14:textId="77777777" w:rsidR="005102D1" w:rsidRPr="00DA1B80" w:rsidRDefault="005102D1" w:rsidP="005102D1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33F8409" w14:textId="77777777" w:rsidR="005102D1" w:rsidRDefault="005102D1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E3542A" w14:textId="77777777" w:rsidR="00F4772B" w:rsidRDefault="00B8141F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3071C92" w14:textId="4BAFEB9D" w:rsidR="00ED4D27" w:rsidRPr="00C81C84" w:rsidRDefault="00F4772B" w:rsidP="00F4772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0F09E3" wp14:editId="07FB0869">
            <wp:extent cx="3676650" cy="1143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37390F3" w14:textId="77777777" w:rsidR="00F4772B" w:rsidRPr="00C81C84" w:rsidRDefault="00F4772B" w:rsidP="00F4772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238C8907" w14:textId="77777777" w:rsidR="00F4772B" w:rsidRPr="00C81C84" w:rsidRDefault="00F4772B" w:rsidP="00F477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of mass 5kg is held at rest in equilibrium on a rough inclined plane by a horizontal force of magnitude 10N. The plane is inclined to the horizontal at an angle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81C84">
        <w:rPr>
          <w:rFonts w:ascii="Times New Roman" w:hAnsi="Times New Roman" w:cs="Times New Roman"/>
          <w:sz w:val="24"/>
          <w:szCs w:val="24"/>
        </w:rPr>
        <w:t xml:space="preserve"> where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α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func>
      </m:oMath>
      <w:r w:rsidRPr="00C81C84">
        <w:rPr>
          <w:rFonts w:ascii="Times New Roman" w:hAnsi="Times New Roman" w:cs="Times New Roman"/>
          <w:sz w:val="24"/>
          <w:szCs w:val="24"/>
        </w:rPr>
        <w:t xml:space="preserve"> , as shown in Figure 1. The line of action of the force lies in the vertical plane containing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and a line of greatest slope of the plane. The coefficient of friction between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and the plane is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Pr="00C81C84">
        <w:rPr>
          <w:rFonts w:ascii="Times New Roman" w:hAnsi="Times New Roman" w:cs="Times New Roman"/>
          <w:sz w:val="24"/>
          <w:szCs w:val="24"/>
        </w:rPr>
        <w:t xml:space="preserve">. Given that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on the point of sliding down the plane, find the value of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Pr="00C81C84">
        <w:rPr>
          <w:rFonts w:ascii="Times New Roman" w:hAnsi="Times New Roman" w:cs="Times New Roman"/>
          <w:sz w:val="24"/>
          <w:szCs w:val="24"/>
        </w:rPr>
        <w:t>. </w:t>
      </w:r>
      <w:r>
        <w:rPr>
          <w:rFonts w:ascii="Times New Roman" w:hAnsi="Times New Roman" w:cs="Times New Roman"/>
          <w:sz w:val="24"/>
          <w:szCs w:val="24"/>
        </w:rPr>
        <w:br/>
      </w:r>
    </w:p>
    <w:p w14:paraId="6171A7B5" w14:textId="5AFC6899" w:rsidR="00F4772B" w:rsidRPr="00DA1B80" w:rsidRDefault="00F4772B" w:rsidP="00F4772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F5768"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  <w:r>
        <w:rPr>
          <w:rFonts w:ascii="Times New Roman" w:hAnsi="Times New Roman"/>
          <w:b/>
          <w:bCs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236E284" w14:textId="77777777" w:rsidR="00B8141F" w:rsidRPr="00C81C84" w:rsidRDefault="00B8141F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5F364B" w14:textId="2A145775" w:rsidR="00F4772B" w:rsidRPr="000F5768" w:rsidRDefault="00ED4D27" w:rsidP="00F477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5768">
        <w:rPr>
          <w:rFonts w:ascii="Times New Roman" w:hAnsi="Times New Roman" w:cs="Times New Roman"/>
          <w:b/>
          <w:bCs/>
          <w:sz w:val="24"/>
          <w:szCs w:val="24"/>
        </w:rPr>
        <w:t xml:space="preserve">Q3 </w:t>
      </w:r>
      <w:r w:rsidR="000F5768" w:rsidRPr="000F5768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F5768" w:rsidRPr="000F5768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4772B" w:rsidRPr="000F5768">
        <w:rPr>
          <w:rFonts w:ascii="Times New Roman" w:hAnsi="Times New Roman" w:cs="Times New Roman"/>
          <w:sz w:val="24"/>
          <w:szCs w:val="24"/>
        </w:rPr>
        <w:t>Two forces (4</w:t>
      </w:r>
      <w:r w:rsidR="00F4772B" w:rsidRPr="000F576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F4772B" w:rsidRPr="000F5768">
        <w:rPr>
          <w:rFonts w:ascii="Times New Roman" w:hAnsi="Times New Roman" w:cs="Times New Roman"/>
          <w:sz w:val="24"/>
          <w:szCs w:val="24"/>
        </w:rPr>
        <w:t xml:space="preserve"> − 2</w:t>
      </w:r>
      <w:r w:rsidR="00F4772B" w:rsidRPr="000F576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F4772B" w:rsidRPr="000F5768">
        <w:rPr>
          <w:rFonts w:ascii="Times New Roman" w:hAnsi="Times New Roman" w:cs="Times New Roman"/>
          <w:sz w:val="24"/>
          <w:szCs w:val="24"/>
        </w:rPr>
        <w:t>) N and (2</w:t>
      </w:r>
      <w:r w:rsidR="00F4772B" w:rsidRPr="000F576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F4772B" w:rsidRPr="000F5768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="00F4772B" w:rsidRPr="000F576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F4772B" w:rsidRPr="000F5768">
        <w:rPr>
          <w:rFonts w:ascii="Times New Roman" w:hAnsi="Times New Roman" w:cs="Times New Roman"/>
          <w:b/>
          <w:bCs/>
          <w:sz w:val="24"/>
          <w:szCs w:val="24"/>
        </w:rPr>
        <w:t>j</w:t>
      </w:r>
      <w:proofErr w:type="spellEnd"/>
      <w:r w:rsidR="00F4772B" w:rsidRPr="000F5768">
        <w:rPr>
          <w:rFonts w:ascii="Times New Roman" w:hAnsi="Times New Roman" w:cs="Times New Roman"/>
          <w:sz w:val="24"/>
          <w:szCs w:val="24"/>
        </w:rPr>
        <w:t xml:space="preserve">) N act on a particle </w:t>
      </w:r>
      <w:r w:rsidR="00F4772B" w:rsidRPr="000F576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F4772B" w:rsidRPr="000F5768">
        <w:rPr>
          <w:rFonts w:ascii="Times New Roman" w:hAnsi="Times New Roman" w:cs="Times New Roman"/>
          <w:sz w:val="24"/>
          <w:szCs w:val="24"/>
        </w:rPr>
        <w:t xml:space="preserve"> of mass 1.5 kg. The resultant of these two forces is parallel to the vector (2</w:t>
      </w:r>
      <w:r w:rsidR="00F4772B" w:rsidRPr="000F576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F4772B" w:rsidRPr="000F5768">
        <w:rPr>
          <w:rFonts w:ascii="Times New Roman" w:hAnsi="Times New Roman" w:cs="Times New Roman"/>
          <w:sz w:val="24"/>
          <w:szCs w:val="24"/>
        </w:rPr>
        <w:t xml:space="preserve"> + </w:t>
      </w:r>
      <w:r w:rsidR="00F4772B" w:rsidRPr="000F576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F4772B" w:rsidRPr="000F5768">
        <w:rPr>
          <w:rFonts w:ascii="Times New Roman" w:hAnsi="Times New Roman" w:cs="Times New Roman"/>
          <w:sz w:val="24"/>
          <w:szCs w:val="24"/>
        </w:rPr>
        <w:t>).</w:t>
      </w:r>
    </w:p>
    <w:p w14:paraId="30B27CD1" w14:textId="77777777" w:rsidR="00F4772B" w:rsidRPr="000F5768" w:rsidRDefault="00F4772B" w:rsidP="00F477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5768">
        <w:rPr>
          <w:rFonts w:ascii="Times New Roman" w:hAnsi="Times New Roman" w:cs="Times New Roman"/>
          <w:sz w:val="24"/>
          <w:szCs w:val="24"/>
        </w:rPr>
        <w:t xml:space="preserve">(a) Find the value of </w:t>
      </w:r>
      <w:r w:rsidRPr="000F576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0F5768">
        <w:rPr>
          <w:rFonts w:ascii="Times New Roman" w:hAnsi="Times New Roman" w:cs="Times New Roman"/>
          <w:sz w:val="24"/>
          <w:szCs w:val="24"/>
        </w:rPr>
        <w:t>.</w:t>
      </w:r>
    </w:p>
    <w:p w14:paraId="4A6B1FCA" w14:textId="77777777" w:rsidR="00F4772B" w:rsidRPr="000F5768" w:rsidRDefault="00F4772B" w:rsidP="00F4772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F5768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AAF5543" w14:textId="77777777" w:rsidR="00F4772B" w:rsidRPr="000F5768" w:rsidRDefault="00F4772B" w:rsidP="00F477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5768">
        <w:rPr>
          <w:rFonts w:ascii="Times New Roman" w:hAnsi="Times New Roman" w:cs="Times New Roman"/>
          <w:sz w:val="24"/>
          <w:szCs w:val="24"/>
        </w:rPr>
        <w:t xml:space="preserve">At time </w:t>
      </w:r>
      <w:r w:rsidRPr="000F576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0F5768">
        <w:rPr>
          <w:rFonts w:ascii="Times New Roman" w:hAnsi="Times New Roman" w:cs="Times New Roman"/>
          <w:sz w:val="24"/>
          <w:szCs w:val="24"/>
        </w:rPr>
        <w:t xml:space="preserve"> = 0, </w:t>
      </w:r>
      <w:r w:rsidRPr="000F576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0F5768">
        <w:rPr>
          <w:rFonts w:ascii="Times New Roman" w:hAnsi="Times New Roman" w:cs="Times New Roman"/>
          <w:sz w:val="24"/>
          <w:szCs w:val="24"/>
        </w:rPr>
        <w:t xml:space="preserve"> is moving with velocity (−2</w:t>
      </w:r>
      <w:r w:rsidRPr="000F576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0F5768">
        <w:rPr>
          <w:rFonts w:ascii="Times New Roman" w:hAnsi="Times New Roman" w:cs="Times New Roman"/>
          <w:sz w:val="24"/>
          <w:szCs w:val="24"/>
        </w:rPr>
        <w:t xml:space="preserve"> + 4</w:t>
      </w:r>
      <w:proofErr w:type="gramStart"/>
      <w:r w:rsidRPr="000F576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0F5768">
        <w:rPr>
          <w:rFonts w:ascii="Times New Roman" w:hAnsi="Times New Roman" w:cs="Times New Roman"/>
          <w:sz w:val="24"/>
          <w:szCs w:val="24"/>
        </w:rPr>
        <w:t>)m</w:t>
      </w:r>
      <w:proofErr w:type="gramEnd"/>
      <w:r w:rsidRPr="000F5768">
        <w:rPr>
          <w:rFonts w:ascii="Times New Roman" w:hAnsi="Times New Roman" w:cs="Times New Roman"/>
          <w:sz w:val="24"/>
          <w:szCs w:val="24"/>
        </w:rPr>
        <w:t xml:space="preserve"> s</w:t>
      </w:r>
      <w:r w:rsidRPr="000F576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0F5768">
        <w:rPr>
          <w:rFonts w:ascii="Times New Roman" w:hAnsi="Times New Roman" w:cs="Times New Roman"/>
          <w:sz w:val="24"/>
          <w:szCs w:val="24"/>
        </w:rPr>
        <w:t>.</w:t>
      </w:r>
    </w:p>
    <w:p w14:paraId="0366ACC2" w14:textId="77777777" w:rsidR="00F4772B" w:rsidRPr="000F5768" w:rsidRDefault="00F4772B" w:rsidP="00F477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5768">
        <w:rPr>
          <w:rFonts w:ascii="Times New Roman" w:hAnsi="Times New Roman" w:cs="Times New Roman"/>
          <w:sz w:val="24"/>
          <w:szCs w:val="24"/>
        </w:rPr>
        <w:t xml:space="preserve">(b) Find the speed of </w:t>
      </w:r>
      <w:proofErr w:type="spellStart"/>
      <w:r w:rsidRPr="000F576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0F5768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0F5768">
        <w:rPr>
          <w:rFonts w:ascii="Times New Roman" w:hAnsi="Times New Roman" w:cs="Times New Roman"/>
          <w:sz w:val="24"/>
          <w:szCs w:val="24"/>
        </w:rPr>
        <w:t xml:space="preserve"> time </w:t>
      </w:r>
      <w:r w:rsidRPr="000F576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0F5768">
        <w:rPr>
          <w:rFonts w:ascii="Times New Roman" w:hAnsi="Times New Roman" w:cs="Times New Roman"/>
          <w:sz w:val="24"/>
          <w:szCs w:val="24"/>
        </w:rPr>
        <w:t xml:space="preserve"> = 2 seconds.</w:t>
      </w:r>
    </w:p>
    <w:p w14:paraId="14FE318C" w14:textId="77777777" w:rsidR="00F4772B" w:rsidRPr="000F5768" w:rsidRDefault="00F4772B" w:rsidP="00F4772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F5768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B8BEF0C" w14:textId="7602AFF6" w:rsidR="000F5768" w:rsidRPr="00DA1B80" w:rsidRDefault="00F4772B" w:rsidP="000F576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0F5768">
        <w:rPr>
          <w:rFonts w:ascii="Times New Roman" w:hAnsi="Times New Roman" w:cs="Times New Roman"/>
          <w:sz w:val="24"/>
          <w:szCs w:val="24"/>
        </w:rPr>
        <w:br/>
      </w:r>
      <w:r w:rsidR="000F5768" w:rsidRPr="000F5768">
        <w:rPr>
          <w:rFonts w:ascii="Times New Roman" w:hAnsi="Times New Roman" w:cs="Times New Roman"/>
          <w:b/>
          <w:bCs/>
          <w:sz w:val="24"/>
          <w:szCs w:val="24"/>
        </w:rPr>
        <w:t>(Total for Question 3 is 10 mark</w:t>
      </w:r>
      <w:r w:rsidR="000F5768" w:rsidRPr="00DA1B80">
        <w:rPr>
          <w:rFonts w:ascii="Times New Roman" w:hAnsi="Times New Roman"/>
          <w:b/>
          <w:bCs/>
          <w:sz w:val="24"/>
          <w:szCs w:val="24"/>
        </w:rPr>
        <w:t>s)</w:t>
      </w:r>
      <w:r w:rsidR="000F5768">
        <w:rPr>
          <w:rFonts w:ascii="Times New Roman" w:hAnsi="Times New Roman"/>
          <w:b/>
          <w:bCs/>
          <w:sz w:val="24"/>
          <w:szCs w:val="24"/>
        </w:rPr>
        <w:br/>
      </w:r>
      <w:r w:rsidR="000F5768"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2732196" w14:textId="738838D1" w:rsidR="00ED4D27" w:rsidRPr="00C81C84" w:rsidRDefault="00B8141F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="00ED4D27" w:rsidRPr="00C81C8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D4D27" w:rsidRPr="00C81C84">
        <w:rPr>
          <w:rFonts w:ascii="Times New Roman" w:hAnsi="Times New Roman" w:cs="Times New Roman"/>
          <w:sz w:val="24"/>
          <w:szCs w:val="24"/>
        </w:rPr>
        <w:t> </w:t>
      </w:r>
    </w:p>
    <w:p w14:paraId="35DC34EF" w14:textId="35C0CF9F" w:rsidR="00ED4D27" w:rsidRPr="00C81C84" w:rsidRDefault="00ED4D27" w:rsidP="00ED4D2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6C4A91" wp14:editId="42078687">
            <wp:extent cx="3552825" cy="118110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78C90" w14:textId="77777777" w:rsidR="00ED4D27" w:rsidRPr="00C81C84" w:rsidRDefault="00ED4D27" w:rsidP="00ED4D2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5D08650D" w14:textId="77777777" w:rsidR="00ED4D27" w:rsidRPr="00C81C84" w:rsidRDefault="00ED4D27" w:rsidP="00ED4D2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A particle of mass 2 kg lies on a rough plane. The plane is inclined to the horizontal at 30°.</w:t>
      </w:r>
    </w:p>
    <w:p w14:paraId="3AED0F3E" w14:textId="3883681A" w:rsidR="00ED4D27" w:rsidRPr="00C81C84" w:rsidRDefault="00ED4D27" w:rsidP="00ED4D2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The coefficient of friction between the particle and the plane is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C81C84">
        <w:rPr>
          <w:rFonts w:ascii="Times New Roman" w:hAnsi="Times New Roman" w:cs="Times New Roman"/>
          <w:sz w:val="24"/>
          <w:szCs w:val="24"/>
        </w:rPr>
        <w:t xml:space="preserve">. The particle is held in equilibrium by a force of magnitude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newtons. The force makes an angle of 20° with the horizontal and acts in a vertical plane containing a line of greatest slope of the plane, as shown in Figure 1. Find the least possible value of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>. </w:t>
      </w:r>
    </w:p>
    <w:p w14:paraId="71EBFABF" w14:textId="12669566" w:rsidR="005102D1" w:rsidRPr="00DA1B80" w:rsidRDefault="005102D1" w:rsidP="005102D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4FF55CB" w14:textId="77777777" w:rsidR="005102D1" w:rsidRPr="00DA1B80" w:rsidRDefault="005102D1" w:rsidP="005102D1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36E9F28" w14:textId="7A4B1124" w:rsidR="00ED4D27" w:rsidRPr="00C81C84" w:rsidRDefault="005102D1" w:rsidP="00C81C8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3FBFB6A1" w14:textId="784C5149" w:rsidR="001F3370" w:rsidRPr="00C81C84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57A9CE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</w:p>
    <w:p w14:paraId="37421AEB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4BEF991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40505F1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6264D8A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BAF40A7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230589C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A87899B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BC6EEB9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A714678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339F147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C6A88C0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3C98A76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6020545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8AEBD3A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D004360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F81891C" w14:textId="77777777" w:rsidR="00B8141F" w:rsidRPr="00C81C84" w:rsidRDefault="00B8141F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0DCD5E" w14:textId="4E257EE2" w:rsidR="001F3370" w:rsidRPr="00C81C84" w:rsidRDefault="001F3370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4097E87E" w14:textId="5C0547BE" w:rsidR="00ED4D27" w:rsidRPr="00C81C84" w:rsidRDefault="00B8141F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2FEB8620" w14:textId="31A0DFF2" w:rsidR="00287AB4" w:rsidRPr="000F5768" w:rsidRDefault="00ED4D27" w:rsidP="000F576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273136" wp14:editId="6A3B90FF">
            <wp:extent cx="5600700" cy="336199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320" cy="3370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E240A" w14:textId="12D4C4D8" w:rsidR="00ED4D27" w:rsidRPr="00C81C84" w:rsidRDefault="00ED4D27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0F5768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58C95FE9" w14:textId="6D2BDBF5" w:rsidR="00ED4D27" w:rsidRPr="00C81C84" w:rsidRDefault="00ED4D27" w:rsidP="00ED4D2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914698" wp14:editId="0CF8294A">
            <wp:extent cx="5562600" cy="3136277"/>
            <wp:effectExtent l="0" t="0" r="0" b="698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560" cy="3146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50E3E" w14:textId="77777777" w:rsidR="00B8141F" w:rsidRPr="00C81C84" w:rsidRDefault="00B8141F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32A447B" w14:textId="77777777" w:rsidR="00C45EC2" w:rsidRDefault="00C45EC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10E9CAC" w14:textId="67922026" w:rsidR="00C45EC2" w:rsidRDefault="000F5768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  <w:r w:rsidR="00C45EC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6BE844E4" w14:textId="77777777" w:rsidR="00C45EC2" w:rsidRDefault="00C45EC2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DBE563A" w14:textId="018A4891" w:rsidR="00B8141F" w:rsidRPr="00C81C84" w:rsidRDefault="00C45EC2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Arial" w:hAnsi="Arial"/>
          <w:noProof/>
        </w:rPr>
        <w:drawing>
          <wp:inline distT="0" distB="0" distL="0" distR="0" wp14:anchorId="7CAA06F2" wp14:editId="172DCBC7">
            <wp:extent cx="5821378" cy="5116591"/>
            <wp:effectExtent l="0" t="0" r="8255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21" cy="5123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0F16C" w14:textId="77777777" w:rsidR="00B8141F" w:rsidRPr="00C81C84" w:rsidRDefault="00B8141F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1DF5FF4" w14:textId="77777777" w:rsidR="00C45EC2" w:rsidRDefault="00C45EC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B72C654" w14:textId="37953357" w:rsidR="00ED4D27" w:rsidRDefault="00B8141F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81C84">
        <w:rPr>
          <w:rFonts w:ascii="Times New Roman" w:hAnsi="Times New Roman" w:cs="Times New Roman"/>
          <w:b/>
          <w:sz w:val="24"/>
          <w:szCs w:val="24"/>
        </w:rPr>
        <w:lastRenderedPageBreak/>
        <w:t>Q4</w:t>
      </w:r>
    </w:p>
    <w:p w14:paraId="7C3B82EC" w14:textId="77777777" w:rsidR="005102D1" w:rsidRPr="00C81C84" w:rsidRDefault="005102D1" w:rsidP="00ED4D2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D2F4A93" w14:textId="3EE623F3" w:rsidR="00ED4D27" w:rsidRPr="00C81C84" w:rsidRDefault="00ED4D27" w:rsidP="00ED4D2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2B5BEF" wp14:editId="23F660F1">
            <wp:extent cx="5441396" cy="6096000"/>
            <wp:effectExtent l="0" t="0" r="698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7561" cy="6102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E3D14" w14:textId="76178291" w:rsidR="00EB1B00" w:rsidRPr="00C81C84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EF8EFB4" w14:textId="2F10D67C" w:rsidR="00EB1B00" w:rsidRPr="00C81C84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40123E5" w14:textId="2ACAE1A8" w:rsidR="00EB1B00" w:rsidRPr="00C81C84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43FBF3A" w14:textId="5C97DBB3" w:rsidR="00EB1B00" w:rsidRPr="00C81C84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8D454BE" w14:textId="14C3DA63" w:rsidR="00EB1B00" w:rsidRPr="00C81C84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89DC7E1" w14:textId="1809DA42" w:rsidR="00EB1B00" w:rsidRPr="00C81C84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D06CF72" w14:textId="5EFE93C0" w:rsidR="00EB1B00" w:rsidRPr="00C81C84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7771E90" w14:textId="5FDC7724" w:rsidR="00186D77" w:rsidRPr="00C81C84" w:rsidRDefault="00186D77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7D39172" w14:textId="77777777" w:rsidR="00186D77" w:rsidRPr="00C81C84" w:rsidRDefault="00186D77" w:rsidP="00EB1B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15FA89E" w14:textId="6B818E33" w:rsidR="00401343" w:rsidRPr="00C81C84" w:rsidRDefault="00964A2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SiQue"/>
      <w:r w:rsidRPr="00C81C84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C81C84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C3F04" w:rsidRPr="00C81C84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49C60EDD" w14:textId="77777777" w:rsidR="006635C0" w:rsidRPr="00BA4C53" w:rsidRDefault="006635C0" w:rsidP="006635C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4E350715" w14:textId="77777777" w:rsidR="006635C0" w:rsidRDefault="006635C0" w:rsidP="006635C0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>The total mark for this section is 27</w:t>
      </w:r>
    </w:p>
    <w:p w14:paraId="5D216492" w14:textId="643937E1" w:rsidR="00B8141F" w:rsidRPr="00C81C84" w:rsidRDefault="00DC3F04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6635C0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114982C" w14:textId="668870E5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A81572" wp14:editId="72ACB429">
            <wp:extent cx="2790825" cy="102870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E826A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437DD95A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A wooden crate of mass 20 kg is pulled in a straight line along a rough horizontal floor using a handle attached to the crate.</w:t>
      </w:r>
    </w:p>
    <w:p w14:paraId="4E08238E" w14:textId="02709D2B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The handle is inclined at an angle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81C84">
        <w:rPr>
          <w:rFonts w:ascii="Times New Roman" w:hAnsi="Times New Roman" w:cs="Times New Roman"/>
          <w:sz w:val="24"/>
          <w:szCs w:val="24"/>
        </w:rPr>
        <w:t xml:space="preserve"> to the floor, as shown in Figure 1, where </w:t>
      </w:r>
      <w:r w:rsidR="00B12D31" w:rsidRPr="00C81C8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35BD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45pt" o:ole="">
            <v:imagedata r:id="rId27" o:title=""/>
          </v:shape>
          <o:OLEObject Type="Embed" ProgID="Equation.DSMT4" ShapeID="_x0000_i1025" DrawAspect="Content" ObjectID="_1727258788" r:id="rId28"/>
        </w:object>
      </w:r>
      <w:r w:rsidR="008E302B" w:rsidRPr="00C81C84">
        <w:rPr>
          <w:rFonts w:ascii="Times New Roman" w:hAnsi="Times New Roman" w:cs="Times New Roman"/>
          <w:sz w:val="24"/>
          <w:szCs w:val="24"/>
        </w:rPr>
        <w:t>.</w:t>
      </w:r>
    </w:p>
    <w:p w14:paraId="2948D641" w14:textId="00ACA24F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The tension in the handle is 40 N. </w:t>
      </w:r>
      <w:r w:rsidRPr="00C81C84">
        <w:rPr>
          <w:rFonts w:ascii="Times New Roman" w:hAnsi="Times New Roman" w:cs="Times New Roman"/>
          <w:sz w:val="24"/>
          <w:szCs w:val="24"/>
        </w:rPr>
        <w:br/>
        <w:t>The coefficient of friction between the crate and the floor is 0.14</w:t>
      </w:r>
      <w:r w:rsidR="009D4EE2" w:rsidRPr="00C81C84">
        <w:rPr>
          <w:rFonts w:ascii="Times New Roman" w:hAnsi="Times New Roman" w:cs="Times New Roman"/>
          <w:sz w:val="24"/>
          <w:szCs w:val="24"/>
        </w:rPr>
        <w:t>.</w:t>
      </w:r>
      <w:r w:rsidRPr="00C81C84">
        <w:rPr>
          <w:rFonts w:ascii="Times New Roman" w:hAnsi="Times New Roman" w:cs="Times New Roman"/>
          <w:sz w:val="24"/>
          <w:szCs w:val="24"/>
        </w:rPr>
        <w:t xml:space="preserve"> </w:t>
      </w:r>
      <w:r w:rsidRPr="00C81C84">
        <w:rPr>
          <w:rFonts w:ascii="Times New Roman" w:hAnsi="Times New Roman" w:cs="Times New Roman"/>
          <w:sz w:val="24"/>
          <w:szCs w:val="24"/>
        </w:rPr>
        <w:br/>
        <w:t>The crate is modelled as a particle and the handle is modelled as a light rod.</w:t>
      </w:r>
    </w:p>
    <w:p w14:paraId="6A504305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Using the model,</w:t>
      </w:r>
    </w:p>
    <w:p w14:paraId="2427F4A1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(a)  find the acceleration of the crate.</w:t>
      </w:r>
    </w:p>
    <w:p w14:paraId="2BE087DA" w14:textId="77777777" w:rsidR="00B8141F" w:rsidRPr="00FC7BD5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C7BD5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5FC874FC" w14:textId="77777777" w:rsidR="00B8141F" w:rsidRPr="00FC7BD5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C7BD5">
        <w:rPr>
          <w:rFonts w:ascii="Times New Roman" w:hAnsi="Times New Roman" w:cs="Times New Roman"/>
          <w:sz w:val="24"/>
          <w:szCs w:val="24"/>
        </w:rPr>
        <w:t xml:space="preserve">The crate is now pushed along the same floor using the handle. The handle is again inclined at the same angle </w:t>
      </w:r>
      <w:r w:rsidRPr="00FC7BD5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C7BD5">
        <w:rPr>
          <w:rFonts w:ascii="Times New Roman" w:hAnsi="Times New Roman" w:cs="Times New Roman"/>
          <w:sz w:val="24"/>
          <w:szCs w:val="24"/>
        </w:rPr>
        <w:t xml:space="preserve"> to the floor, and the thrust in the handle is 40 N as shown in Figure 2 below.</w:t>
      </w:r>
    </w:p>
    <w:p w14:paraId="283CC9A1" w14:textId="7C442451" w:rsidR="00B8141F" w:rsidRPr="00FC7BD5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C7BD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CF7DFF" wp14:editId="21D4D034">
            <wp:extent cx="3686175" cy="8286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FF669" w14:textId="77777777" w:rsidR="00B8141F" w:rsidRPr="00FC7BD5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C7BD5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626CFA93" w14:textId="77777777" w:rsidR="00B8141F" w:rsidRPr="00FC7BD5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C7BD5">
        <w:rPr>
          <w:rFonts w:ascii="Times New Roman" w:hAnsi="Times New Roman" w:cs="Times New Roman"/>
          <w:sz w:val="24"/>
          <w:szCs w:val="24"/>
        </w:rPr>
        <w:t>(b)  Explain briefly why the acceleration of the crate would now be less than the acceleration of the crate found in part (a).</w:t>
      </w:r>
    </w:p>
    <w:p w14:paraId="5B10C182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C7BD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36615CE" w14:textId="2551F7E7" w:rsidR="00676BC6" w:rsidRPr="00DA1B80" w:rsidRDefault="00676BC6" w:rsidP="00676B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8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1E5F5196" w14:textId="77777777" w:rsidR="00676BC6" w:rsidRPr="00DA1B80" w:rsidRDefault="00676BC6" w:rsidP="00676B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09575FB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BCAC74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7897B1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CF657D" w14:textId="2F8A2A25" w:rsidR="00B12D31" w:rsidRDefault="00B12D3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D023045" w14:textId="1FC448F1" w:rsidR="00B8141F" w:rsidRPr="00C81C84" w:rsidRDefault="00DC3F04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B8141F" w:rsidRPr="00C81C8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8141F" w:rsidRPr="00C81C84">
        <w:rPr>
          <w:rFonts w:ascii="Times New Roman" w:hAnsi="Times New Roman" w:cs="Times New Roman"/>
          <w:sz w:val="24"/>
          <w:szCs w:val="24"/>
        </w:rPr>
        <w:t> </w:t>
      </w:r>
    </w:p>
    <w:p w14:paraId="38029F68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A630BA" wp14:editId="43A811A8">
            <wp:extent cx="3771900" cy="16764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A388A" w14:textId="51DA7986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of mass 2 kg is held at rest in equilibrium on a rough plane by a constant force of magnitude 40 N. The direction of the force is inclined to the plane at an angle of 30°. The plane is inclined to the horizontal at an angle of 20°, as shown in Figure 2. The line of action of the force lies in the vertical plane containing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and a line of greatest slope of the plane. The coefficient of friction between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and the plane is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="00B12D31">
        <w:rPr>
          <w:rFonts w:ascii="Times New Roman" w:hAnsi="Times New Roman" w:cs="Times New Roman"/>
          <w:sz w:val="24"/>
          <w:szCs w:val="24"/>
        </w:rPr>
        <w:t>.</w:t>
      </w:r>
    </w:p>
    <w:p w14:paraId="3847E538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on the point of sliding up the plane, find the value of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μ.</w:t>
      </w:r>
      <w:r w:rsidRPr="00C81C84">
        <w:rPr>
          <w:rFonts w:ascii="Times New Roman" w:hAnsi="Times New Roman" w:cs="Times New Roman"/>
          <w:sz w:val="24"/>
          <w:szCs w:val="24"/>
        </w:rPr>
        <w:t> </w:t>
      </w:r>
    </w:p>
    <w:p w14:paraId="10DD6FB0" w14:textId="159A24C4" w:rsidR="00676BC6" w:rsidRPr="00DA1B80" w:rsidRDefault="00676BC6" w:rsidP="00676B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</w:t>
      </w:r>
      <w:r>
        <w:rPr>
          <w:rFonts w:ascii="Times New Roman" w:hAnsi="Times New Roman"/>
          <w:b/>
          <w:bCs/>
          <w:sz w:val="24"/>
          <w:szCs w:val="24"/>
        </w:rPr>
        <w:t xml:space="preserve"> 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A12625F" w14:textId="77777777" w:rsidR="00676BC6" w:rsidRPr="00DA1B80" w:rsidRDefault="00676BC6" w:rsidP="00676B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64E378A" w14:textId="77777777" w:rsidR="00676BC6" w:rsidRDefault="00676BC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6339FBF" w14:textId="2C0218A5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C81C8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81C84">
        <w:rPr>
          <w:rFonts w:ascii="Times New Roman" w:hAnsi="Times New Roman" w:cs="Times New Roman"/>
          <w:sz w:val="24"/>
          <w:szCs w:val="24"/>
        </w:rPr>
        <w:t xml:space="preserve">A rough plane is inclined to the horizontal at an angle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81C84">
        <w:rPr>
          <w:rFonts w:ascii="Times New Roman" w:hAnsi="Times New Roman" w:cs="Times New Roman"/>
          <w:sz w:val="24"/>
          <w:szCs w:val="24"/>
        </w:rPr>
        <w:t>, where</w:t>
      </w:r>
      <w:r w:rsidR="00BE0D16">
        <w:rPr>
          <w:rFonts w:ascii="Times New Roman" w:hAnsi="Times New Roman" w:cs="Times New Roman"/>
          <w:sz w:val="24"/>
          <w:szCs w:val="24"/>
        </w:rPr>
        <w:t xml:space="preserve"> </w:t>
      </w:r>
      <w:r w:rsidR="00BE0D16" w:rsidRPr="004670F0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2997AF0">
          <v:shape id="_x0000_i1026" type="#_x0000_t75" style="width:48.75pt;height:30.45pt" o:ole="">
            <v:imagedata r:id="rId27" o:title=""/>
          </v:shape>
          <o:OLEObject Type="Embed" ProgID="Equation.DSMT4" ShapeID="_x0000_i1026" DrawAspect="Content" ObjectID="_1727258789" r:id="rId31"/>
        </w:object>
      </w:r>
      <w:r w:rsidR="00BE0D16">
        <w:rPr>
          <w:rFonts w:ascii="Times New Roman" w:hAnsi="Times New Roman" w:cs="Times New Roman"/>
          <w:sz w:val="24"/>
          <w:szCs w:val="24"/>
        </w:rPr>
        <w:t>.</w:t>
      </w:r>
    </w:p>
    <w:p w14:paraId="25843290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A 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of mass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placed on the plane.</w:t>
      </w:r>
    </w:p>
    <w:p w14:paraId="5B947F6D" w14:textId="4C607106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The coefficient of friction between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and the plane is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="00F7503F" w:rsidRPr="00C81C84">
        <w:rPr>
          <w:rFonts w:ascii="Times New Roman" w:hAnsi="Times New Roman" w:cs="Times New Roman"/>
          <w:sz w:val="24"/>
          <w:szCs w:val="24"/>
        </w:rPr>
        <w:t>.</w:t>
      </w:r>
    </w:p>
    <w:p w14:paraId="6AE94C84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in equilibrium and on the point of sliding down the plane.</w:t>
      </w:r>
    </w:p>
    <w:p w14:paraId="13294E94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modelled as a particle.</w:t>
      </w:r>
    </w:p>
    <w:p w14:paraId="32B84986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Using the model,</w:t>
      </w:r>
    </w:p>
    <w:p w14:paraId="62E977A3" w14:textId="19E8718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(a)  find, in terms of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C81C84">
        <w:rPr>
          <w:rFonts w:ascii="Times New Roman" w:hAnsi="Times New Roman" w:cs="Times New Roman"/>
          <w:sz w:val="24"/>
          <w:szCs w:val="24"/>
        </w:rPr>
        <w:t xml:space="preserve"> and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C81C84">
        <w:rPr>
          <w:rFonts w:ascii="Times New Roman" w:hAnsi="Times New Roman" w:cs="Times New Roman"/>
          <w:sz w:val="24"/>
          <w:szCs w:val="24"/>
        </w:rPr>
        <w:t xml:space="preserve">, the magnitude of the normal reaction of the plane on 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523FF3" w:rsidRPr="00C81C84">
        <w:rPr>
          <w:rFonts w:ascii="Times New Roman" w:hAnsi="Times New Roman" w:cs="Times New Roman"/>
          <w:i/>
          <w:iCs/>
          <w:sz w:val="24"/>
          <w:szCs w:val="24"/>
        </w:rPr>
        <w:t>,</w:t>
      </w:r>
    </w:p>
    <w:p w14:paraId="319F9FE0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3C53149" w14:textId="5C35C67F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(b)  </w:t>
      </w:r>
      <w:r w:rsidR="00E97778">
        <w:rPr>
          <w:rFonts w:ascii="Times New Roman" w:hAnsi="Times New Roman" w:cs="Times New Roman"/>
          <w:sz w:val="24"/>
          <w:szCs w:val="24"/>
        </w:rPr>
        <w:t xml:space="preserve">show that </w:t>
      </w:r>
      <w:r w:rsidR="00BE0D16" w:rsidRPr="00652E0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2E7FDAB1">
          <v:shape id="_x0000_i1027" type="#_x0000_t75" style="width:32.1pt;height:30.45pt" o:ole="">
            <v:imagedata r:id="rId32" o:title=""/>
          </v:shape>
          <o:OLEObject Type="Embed" ProgID="Equation.DSMT4" ShapeID="_x0000_i1027" DrawAspect="Content" ObjectID="_1727258790" r:id="rId33"/>
        </w:object>
      </w:r>
      <w:r w:rsidR="00E97778">
        <w:rPr>
          <w:rFonts w:ascii="Times New Roman" w:hAnsi="Times New Roman" w:cs="Times New Roman"/>
          <w:sz w:val="24"/>
          <w:szCs w:val="24"/>
        </w:rPr>
        <w:t>.</w:t>
      </w:r>
    </w:p>
    <w:p w14:paraId="4F00A059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6146693" w14:textId="747EED59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For parts (c) and (d), you are not required to do any further calculations.</w:t>
      </w:r>
    </w:p>
    <w:p w14:paraId="37AFF2FD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now removed from the plane and a much heavier 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placed on the plane.</w:t>
      </w:r>
    </w:p>
    <w:p w14:paraId="7409A8BA" w14:textId="20FC829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The coefficient of friction between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81C84">
        <w:rPr>
          <w:rFonts w:ascii="Times New Roman" w:hAnsi="Times New Roman" w:cs="Times New Roman"/>
          <w:sz w:val="24"/>
          <w:szCs w:val="24"/>
        </w:rPr>
        <w:t xml:space="preserve"> and the plane is also</w:t>
      </w:r>
      <w:r w:rsidR="00E97778">
        <w:rPr>
          <w:rFonts w:ascii="Times New Roman" w:hAnsi="Times New Roman" w:cs="Times New Roman"/>
          <w:sz w:val="24"/>
          <w:szCs w:val="24"/>
        </w:rPr>
        <w:t xml:space="preserve"> </w:t>
      </w:r>
      <w:r w:rsidR="00E97778" w:rsidRPr="00C81C8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BE3CD24">
          <v:shape id="_x0000_i1028" type="#_x0000_t75" style="width:12.2pt;height:30.45pt" o:ole="">
            <v:imagedata r:id="rId34" o:title=""/>
          </v:shape>
          <o:OLEObject Type="Embed" ProgID="Equation.DSMT4" ShapeID="_x0000_i1028" DrawAspect="Content" ObjectID="_1727258791" r:id="rId35"/>
        </w:object>
      </w:r>
      <w:r w:rsidR="00E97778">
        <w:rPr>
          <w:rFonts w:ascii="Times New Roman" w:hAnsi="Times New Roman" w:cs="Times New Roman"/>
          <w:sz w:val="24"/>
          <w:szCs w:val="24"/>
        </w:rPr>
        <w:t>.</w:t>
      </w:r>
    </w:p>
    <w:p w14:paraId="319AD916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(c)  Explain briefly why 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81C84">
        <w:rPr>
          <w:rFonts w:ascii="Times New Roman" w:hAnsi="Times New Roman" w:cs="Times New Roman"/>
          <w:sz w:val="24"/>
          <w:szCs w:val="24"/>
        </w:rPr>
        <w:t xml:space="preserve"> will remain at rest on the plane.</w:t>
      </w:r>
    </w:p>
    <w:p w14:paraId="1C870207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26582A4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now projected with speed 0.5 m s</w:t>
      </w:r>
      <w:r w:rsidRPr="00C81C8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C81C84">
        <w:rPr>
          <w:rFonts w:ascii="Times New Roman" w:hAnsi="Times New Roman" w:cs="Times New Roman"/>
          <w:sz w:val="24"/>
          <w:szCs w:val="24"/>
        </w:rPr>
        <w:t xml:space="preserve"> down a line of greatest slope of the plane.</w:t>
      </w:r>
    </w:p>
    <w:p w14:paraId="0B51749F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modelled as a particle.</w:t>
      </w:r>
    </w:p>
    <w:p w14:paraId="4EF39D3A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Using the model,</w:t>
      </w:r>
    </w:p>
    <w:p w14:paraId="72E3A402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(d)  describe the motion of brick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81C84">
        <w:rPr>
          <w:rFonts w:ascii="Times New Roman" w:hAnsi="Times New Roman" w:cs="Times New Roman"/>
          <w:sz w:val="24"/>
          <w:szCs w:val="24"/>
        </w:rPr>
        <w:t>, giving a reason for your answer.</w:t>
      </w:r>
    </w:p>
    <w:p w14:paraId="05E6C133" w14:textId="5768F7EA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(2)</w:t>
      </w:r>
      <w:r w:rsidRPr="00C81C84">
        <w:rPr>
          <w:rFonts w:ascii="Times New Roman" w:hAnsi="Times New Roman" w:cs="Times New Roman"/>
          <w:sz w:val="24"/>
          <w:szCs w:val="24"/>
        </w:rPr>
        <w:t> </w:t>
      </w:r>
    </w:p>
    <w:p w14:paraId="7A99A5B2" w14:textId="4BE80823" w:rsidR="00676BC6" w:rsidRPr="00DA1B80" w:rsidRDefault="00676BC6" w:rsidP="00676B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3769B77" w14:textId="77777777" w:rsidR="00676BC6" w:rsidRPr="00DA1B80" w:rsidRDefault="00676BC6" w:rsidP="00676B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B008895" w14:textId="122A95D4" w:rsidR="00535129" w:rsidRPr="00C81C84" w:rsidRDefault="00676BC6" w:rsidP="00C81C8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  <w:r w:rsidR="00535129" w:rsidRPr="00C81C84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C81C84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C81C8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0BD23E9E" w14:textId="0A004858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BB8E215" w14:textId="03C5785F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4DB980" wp14:editId="21FE46CC">
            <wp:extent cx="5549973" cy="694372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0950" cy="6957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863D6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E097BF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6206A0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596CA4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7C3D4CF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C82386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BA124C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02DB38" w14:textId="77777777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A8C200" w14:textId="1D604BA2" w:rsidR="00B8141F" w:rsidRPr="00C81C84" w:rsidRDefault="00B8141F" w:rsidP="00B81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5C275C28" w14:textId="06CF79D1" w:rsidR="00B8141F" w:rsidRPr="00C81C84" w:rsidRDefault="00B8141F" w:rsidP="00B814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B4A19D" wp14:editId="254BF0AF">
            <wp:extent cx="5635331" cy="5524500"/>
            <wp:effectExtent l="0" t="0" r="381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0229" cy="5529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FFD4C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ED4F71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93E257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340D64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8746F7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4F49A7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7BBB91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ED6ADE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306470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CFEF42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BF78C5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2BCF92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610E3C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DB88A1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762FB6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B77FDE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D9ADB4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7B655E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764A5C" w14:textId="772135AE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566D048C" w14:textId="4CE01239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38F424" wp14:editId="18615E6C">
            <wp:extent cx="5528869" cy="528637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382" cy="529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FACC24" wp14:editId="75D3DAC9">
            <wp:extent cx="5564596" cy="273348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974" cy="274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55C2B" w14:textId="46F798FB" w:rsidR="00535129" w:rsidRPr="00C81C84" w:rsidRDefault="00535129">
      <w:pPr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br w:type="page"/>
      </w:r>
    </w:p>
    <w:p w14:paraId="22FE26F4" w14:textId="139AA298" w:rsidR="00401343" w:rsidRPr="00C81C84" w:rsidRDefault="009C064B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bookmarkStart w:id="5" w:name="GoQu"/>
      <w:r w:rsidRPr="00C81C84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C81C84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535129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8E302B" w:rsidRPr="00C81C8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401343" w:rsidRPr="00C81C84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14:paraId="309CD7DB" w14:textId="77777777" w:rsidR="00392B88" w:rsidRPr="00BA4C53" w:rsidRDefault="00392B88" w:rsidP="00392B88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0C11C49A" w14:textId="2B49F7CB" w:rsidR="00392B88" w:rsidRDefault="00392B88" w:rsidP="00392B88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Pr="00EF5AB8">
        <w:rPr>
          <w:rFonts w:ascii="Times New Roman" w:hAnsi="Times New Roman" w:cs="Times New Roman"/>
          <w:sz w:val="26"/>
          <w:szCs w:val="26"/>
        </w:rPr>
        <w:t>3</w:t>
      </w:r>
      <w:r w:rsidR="001A0482">
        <w:rPr>
          <w:rFonts w:ascii="Times New Roman" w:hAnsi="Times New Roman" w:cs="Times New Roman"/>
          <w:sz w:val="26"/>
          <w:szCs w:val="26"/>
        </w:rPr>
        <w:t>8</w:t>
      </w:r>
    </w:p>
    <w:p w14:paraId="486772C6" w14:textId="115BC094" w:rsidR="00DC3F04" w:rsidRPr="000776BF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776BF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952A067" w14:textId="3CE6A3B8" w:rsidR="00416763" w:rsidRPr="00416763" w:rsidRDefault="00416763" w:rsidP="0041676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16763">
        <w:rPr>
          <w:rFonts w:ascii="Times New Roman" w:hAnsi="Times New Roman" w:cs="Times New Roman"/>
          <w:sz w:val="24"/>
          <w:szCs w:val="24"/>
        </w:rPr>
        <w:t> </w:t>
      </w:r>
    </w:p>
    <w:p w14:paraId="31E05A46" w14:textId="4CFDBA73" w:rsidR="00416763" w:rsidRPr="00416763" w:rsidRDefault="00416763" w:rsidP="0041676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6B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02218C" wp14:editId="6BB65592">
            <wp:extent cx="3521710" cy="251714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710" cy="251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3F484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sz w:val="24"/>
          <w:szCs w:val="24"/>
        </w:rPr>
        <w:t xml:space="preserve">A non-uniform rod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416763">
        <w:rPr>
          <w:rFonts w:ascii="Times New Roman" w:hAnsi="Times New Roman" w:cs="Times New Roman"/>
          <w:sz w:val="24"/>
          <w:szCs w:val="24"/>
        </w:rPr>
        <w:t xml:space="preserve">, of mass 5kg and length 4m, rests with one end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16763">
        <w:rPr>
          <w:rFonts w:ascii="Times New Roman" w:hAnsi="Times New Roman" w:cs="Times New Roman"/>
          <w:sz w:val="24"/>
          <w:szCs w:val="24"/>
        </w:rPr>
        <w:t xml:space="preserve"> on rough horizontal ground. The centre of mass of the rod is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416763">
        <w:rPr>
          <w:rFonts w:ascii="Times New Roman" w:hAnsi="Times New Roman" w:cs="Times New Roman"/>
          <w:sz w:val="24"/>
          <w:szCs w:val="24"/>
        </w:rPr>
        <w:t xml:space="preserve"> metres from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16763">
        <w:rPr>
          <w:rFonts w:ascii="Times New Roman" w:hAnsi="Times New Roman" w:cs="Times New Roman"/>
          <w:sz w:val="24"/>
          <w:szCs w:val="24"/>
        </w:rPr>
        <w:t xml:space="preserve">. The rod is held in limiting equilibrium at an angle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416763">
        <w:rPr>
          <w:rFonts w:ascii="Times New Roman" w:hAnsi="Times New Roman" w:cs="Times New Roman"/>
          <w:sz w:val="24"/>
          <w:szCs w:val="24"/>
        </w:rPr>
        <w:t xml:space="preserve"> to the horizontal by a force </w:t>
      </w:r>
      <w:r w:rsidRPr="00416763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416763">
        <w:rPr>
          <w:rFonts w:ascii="Times New Roman" w:hAnsi="Times New Roman" w:cs="Times New Roman"/>
          <w:sz w:val="24"/>
          <w:szCs w:val="24"/>
        </w:rPr>
        <w:t xml:space="preserve">, which acts in a direction perpendicular to the rod at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16763">
        <w:rPr>
          <w:rFonts w:ascii="Times New Roman" w:hAnsi="Times New Roman" w:cs="Times New Roman"/>
          <w:sz w:val="24"/>
          <w:szCs w:val="24"/>
        </w:rPr>
        <w:t xml:space="preserve">, as shown in Figure 2. The line of action of </w:t>
      </w:r>
      <w:r w:rsidRPr="00416763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416763">
        <w:rPr>
          <w:rFonts w:ascii="Times New Roman" w:hAnsi="Times New Roman" w:cs="Times New Roman"/>
          <w:sz w:val="24"/>
          <w:szCs w:val="24"/>
        </w:rPr>
        <w:t xml:space="preserve"> lies in the same vertical plane as the rod.</w:t>
      </w:r>
    </w:p>
    <w:p w14:paraId="57F8318F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sz w:val="24"/>
          <w:szCs w:val="24"/>
        </w:rPr>
        <w:t xml:space="preserve">(a)  Find, in terms of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416763">
        <w:rPr>
          <w:rFonts w:ascii="Times New Roman" w:hAnsi="Times New Roman" w:cs="Times New Roman"/>
          <w:sz w:val="24"/>
          <w:szCs w:val="24"/>
        </w:rPr>
        <w:t xml:space="preserve">,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416763">
        <w:rPr>
          <w:rFonts w:ascii="Times New Roman" w:hAnsi="Times New Roman" w:cs="Times New Roman"/>
          <w:sz w:val="24"/>
          <w:szCs w:val="24"/>
        </w:rPr>
        <w:t xml:space="preserve"> and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416763">
        <w:rPr>
          <w:rFonts w:ascii="Times New Roman" w:hAnsi="Times New Roman" w:cs="Times New Roman"/>
          <w:sz w:val="24"/>
          <w:szCs w:val="24"/>
        </w:rPr>
        <w:t>,</w:t>
      </w:r>
    </w:p>
    <w:p w14:paraId="67923155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416763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416763">
        <w:rPr>
          <w:rFonts w:ascii="Times New Roman" w:hAnsi="Times New Roman" w:cs="Times New Roman"/>
          <w:sz w:val="24"/>
          <w:szCs w:val="24"/>
        </w:rPr>
        <w:t>)  the magnitude of the vertical component of the force exerted on the rod by the ground,</w:t>
      </w:r>
    </w:p>
    <w:p w14:paraId="6E7B89C7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sz w:val="24"/>
          <w:szCs w:val="24"/>
        </w:rPr>
        <w:t xml:space="preserve">(ii)  the magnitude of the friction force acting on the rod at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16763">
        <w:rPr>
          <w:rFonts w:ascii="Times New Roman" w:hAnsi="Times New Roman" w:cs="Times New Roman"/>
          <w:sz w:val="24"/>
          <w:szCs w:val="24"/>
        </w:rPr>
        <w:t>.</w:t>
      </w:r>
    </w:p>
    <w:p w14:paraId="146199D2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b/>
          <w:bCs/>
          <w:sz w:val="24"/>
          <w:szCs w:val="24"/>
        </w:rPr>
        <w:t>(8)</w:t>
      </w:r>
    </w:p>
    <w:p w14:paraId="7F56D0F2" w14:textId="5CBDD967" w:rsidR="00416763" w:rsidRPr="00416763" w:rsidRDefault="00416763" w:rsidP="0041676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sz w:val="24"/>
          <w:szCs w:val="24"/>
        </w:rPr>
        <w:t xml:space="preserve">Given that tan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416763">
        <w:rPr>
          <w:rFonts w:ascii="Times New Roman" w:hAnsi="Times New Roman" w:cs="Times New Roman"/>
          <w:sz w:val="24"/>
          <w:szCs w:val="24"/>
        </w:rPr>
        <w:t xml:space="preserve"> = </w:t>
      </w:r>
      <w:r w:rsidR="004F504A" w:rsidRPr="004F504A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190DC4E">
          <v:shape id="_x0000_i1029" type="#_x0000_t75" style="width:15.5pt;height:30.45pt" o:ole="">
            <v:imagedata r:id="rId41" o:title=""/>
          </v:shape>
          <o:OLEObject Type="Embed" ProgID="Equation.DSMT4" ShapeID="_x0000_i1029" DrawAspect="Content" ObjectID="_1727258792" r:id="rId42"/>
        </w:object>
      </w:r>
      <w:r w:rsidRPr="00416763">
        <w:rPr>
          <w:rFonts w:ascii="Times New Roman" w:hAnsi="Times New Roman" w:cs="Times New Roman"/>
          <w:sz w:val="24"/>
          <w:szCs w:val="24"/>
        </w:rPr>
        <w:t xml:space="preserve"> and that the coefficient of friction between the rod and the ground</w:t>
      </w:r>
      <w:r w:rsidR="004F504A">
        <w:rPr>
          <w:rFonts w:ascii="Times New Roman" w:hAnsi="Times New Roman" w:cs="Times New Roman"/>
          <w:sz w:val="24"/>
          <w:szCs w:val="24"/>
        </w:rPr>
        <w:br/>
      </w:r>
      <w:r w:rsidRPr="00416763">
        <w:rPr>
          <w:rFonts w:ascii="Times New Roman" w:hAnsi="Times New Roman" w:cs="Times New Roman"/>
          <w:sz w:val="24"/>
          <w:szCs w:val="24"/>
        </w:rPr>
        <w:t xml:space="preserve"> is </w:t>
      </w:r>
      <w:r w:rsidR="004F504A" w:rsidRPr="004F504A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3AC43C73">
          <v:shape id="_x0000_i1030" type="#_x0000_t75" style="width:12.2pt;height:30.45pt" o:ole="">
            <v:imagedata r:id="rId43" o:title=""/>
          </v:shape>
          <o:OLEObject Type="Embed" ProgID="Equation.DSMT4" ShapeID="_x0000_i1030" DrawAspect="Content" ObjectID="_1727258793" r:id="rId44"/>
        </w:object>
      </w:r>
      <w:r w:rsidRPr="00416763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409AD4F1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sz w:val="24"/>
          <w:szCs w:val="24"/>
        </w:rPr>
        <w:t xml:space="preserve">(b)  find the value of </w:t>
      </w:r>
      <w:r w:rsidRPr="0041676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416763">
        <w:rPr>
          <w:rFonts w:ascii="Times New Roman" w:hAnsi="Times New Roman" w:cs="Times New Roman"/>
          <w:sz w:val="24"/>
          <w:szCs w:val="24"/>
        </w:rPr>
        <w:t>.</w:t>
      </w:r>
    </w:p>
    <w:p w14:paraId="0EE7F34D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36D8AF7" w14:textId="77777777" w:rsidR="00416763" w:rsidRPr="00416763" w:rsidRDefault="00416763" w:rsidP="0041676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sz w:val="24"/>
          <w:szCs w:val="24"/>
        </w:rPr>
        <w:t> </w:t>
      </w:r>
    </w:p>
    <w:p w14:paraId="4C791633" w14:textId="3BFF487D" w:rsidR="00416763" w:rsidRPr="00416763" w:rsidRDefault="00416763" w:rsidP="0041676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6763">
        <w:rPr>
          <w:rFonts w:ascii="Times New Roman" w:hAnsi="Times New Roman" w:cs="Times New Roman"/>
          <w:b/>
          <w:bCs/>
          <w:sz w:val="24"/>
          <w:szCs w:val="24"/>
        </w:rPr>
        <w:t xml:space="preserve">(Total for </w:t>
      </w:r>
      <w:r w:rsidRPr="000776B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416763">
        <w:rPr>
          <w:rFonts w:ascii="Times New Roman" w:hAnsi="Times New Roman" w:cs="Times New Roman"/>
          <w:b/>
          <w:bCs/>
          <w:sz w:val="24"/>
          <w:szCs w:val="24"/>
        </w:rPr>
        <w:t>uestion</w:t>
      </w:r>
      <w:r w:rsidRPr="000776BF">
        <w:rPr>
          <w:rFonts w:ascii="Times New Roman" w:hAnsi="Times New Roman" w:cs="Times New Roman"/>
          <w:b/>
          <w:bCs/>
          <w:sz w:val="24"/>
          <w:szCs w:val="24"/>
        </w:rPr>
        <w:t xml:space="preserve"> 1 is </w:t>
      </w:r>
      <w:r w:rsidRPr="00416763">
        <w:rPr>
          <w:rFonts w:ascii="Times New Roman" w:hAnsi="Times New Roman" w:cs="Times New Roman"/>
          <w:b/>
          <w:bCs/>
          <w:sz w:val="24"/>
          <w:szCs w:val="24"/>
        </w:rPr>
        <w:t>12 marks)</w:t>
      </w:r>
    </w:p>
    <w:p w14:paraId="6EA19050" w14:textId="77777777" w:rsidR="00416763" w:rsidRPr="000776BF" w:rsidRDefault="00416763" w:rsidP="00416763">
      <w:pPr>
        <w:autoSpaceDE w:val="0"/>
        <w:autoSpaceDN w:val="0"/>
        <w:adjustRightInd w:val="0"/>
        <w:spacing w:after="12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776BF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</w:t>
      </w:r>
    </w:p>
    <w:p w14:paraId="07F7B9D2" w14:textId="77777777" w:rsidR="00416763" w:rsidRPr="000776BF" w:rsidRDefault="00416763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794E5A" w14:textId="77777777" w:rsidR="00416763" w:rsidRDefault="0041676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4CC65DA" w14:textId="0B51BACE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50735F2F" w14:textId="5E805A50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A rough plane is inclined to the horizontal at an angle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81C84">
        <w:rPr>
          <w:rFonts w:ascii="Times New Roman" w:hAnsi="Times New Roman" w:cs="Times New Roman"/>
          <w:sz w:val="24"/>
          <w:szCs w:val="24"/>
        </w:rPr>
        <w:t>, where</w:t>
      </w:r>
      <w:r w:rsidR="00E97778">
        <w:rPr>
          <w:rFonts w:ascii="Times New Roman" w:hAnsi="Times New Roman" w:cs="Times New Roman"/>
          <w:sz w:val="24"/>
          <w:szCs w:val="24"/>
        </w:rPr>
        <w:t xml:space="preserve"> </w:t>
      </w:r>
      <w:r w:rsidR="00E97778" w:rsidRPr="004670F0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2567B6D">
          <v:shape id="_x0000_i1031" type="#_x0000_t75" style="width:48.75pt;height:30.45pt" o:ole="">
            <v:imagedata r:id="rId27" o:title=""/>
          </v:shape>
          <o:OLEObject Type="Embed" ProgID="Equation.DSMT4" ShapeID="_x0000_i1031" DrawAspect="Content" ObjectID="_1727258794" r:id="rId45"/>
        </w:object>
      </w:r>
      <w:r w:rsidR="00E97778">
        <w:rPr>
          <w:rFonts w:ascii="Times New Roman" w:hAnsi="Times New Roman" w:cs="Times New Roman"/>
          <w:sz w:val="24"/>
          <w:szCs w:val="24"/>
        </w:rPr>
        <w:t>.</w:t>
      </w:r>
    </w:p>
    <w:p w14:paraId="751779BF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A particle of mass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C81C84">
        <w:rPr>
          <w:rFonts w:ascii="Times New Roman" w:hAnsi="Times New Roman" w:cs="Times New Roman"/>
          <w:sz w:val="24"/>
          <w:szCs w:val="24"/>
        </w:rPr>
        <w:t xml:space="preserve"> is placed on the plane and then projected up a line of greatest slope of the plane.</w:t>
      </w:r>
    </w:p>
    <w:p w14:paraId="20A67A5E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The coefficient of friction between the particle and the plane is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Pr="00C81C84">
        <w:rPr>
          <w:rFonts w:ascii="Times New Roman" w:hAnsi="Times New Roman" w:cs="Times New Roman"/>
          <w:sz w:val="24"/>
          <w:szCs w:val="24"/>
        </w:rPr>
        <w:t>.</w:t>
      </w:r>
    </w:p>
    <w:p w14:paraId="2DB123DE" w14:textId="3E59BFB5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>The particle moves up the plane with a constant deceleration of</w:t>
      </w:r>
      <w:r w:rsidR="00E97778">
        <w:rPr>
          <w:rFonts w:ascii="Times New Roman" w:hAnsi="Times New Roman" w:cs="Times New Roman"/>
          <w:sz w:val="24"/>
          <w:szCs w:val="24"/>
        </w:rPr>
        <w:t xml:space="preserve"> </w:t>
      </w:r>
      <w:r w:rsidR="00055D55" w:rsidRPr="00C81C84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1B102FC8">
          <v:shape id="_x0000_i1032" type="#_x0000_t75" style="width:20.5pt;height:30.45pt" o:ole="">
            <v:imagedata r:id="rId46" o:title=""/>
          </v:shape>
          <o:OLEObject Type="Embed" ProgID="Equation.DSMT4" ShapeID="_x0000_i1032" DrawAspect="Content" ObjectID="_1727258795" r:id="rId47"/>
        </w:object>
      </w:r>
      <w:r w:rsidR="00055D55">
        <w:rPr>
          <w:rFonts w:ascii="Times New Roman" w:hAnsi="Times New Roman" w:cs="Times New Roman"/>
          <w:sz w:val="24"/>
          <w:szCs w:val="24"/>
        </w:rPr>
        <w:t>.</w:t>
      </w:r>
    </w:p>
    <w:p w14:paraId="7FB9CC91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sz w:val="24"/>
          <w:szCs w:val="24"/>
        </w:rPr>
        <w:t xml:space="preserve">(a)   Find the value of </w:t>
      </w:r>
      <w:r w:rsidRPr="00C81C84">
        <w:rPr>
          <w:rFonts w:ascii="Times New Roman" w:hAnsi="Times New Roman" w:cs="Times New Roman"/>
          <w:i/>
          <w:iCs/>
          <w:sz w:val="24"/>
          <w:szCs w:val="24"/>
        </w:rPr>
        <w:t>μ</w:t>
      </w:r>
      <w:r w:rsidRPr="00C81C84">
        <w:rPr>
          <w:rFonts w:ascii="Times New Roman" w:hAnsi="Times New Roman" w:cs="Times New Roman"/>
          <w:sz w:val="24"/>
          <w:szCs w:val="24"/>
        </w:rPr>
        <w:t>.</w:t>
      </w:r>
    </w:p>
    <w:p w14:paraId="15E9DD7A" w14:textId="77777777" w:rsidR="00DC3F04" w:rsidRPr="004F504A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F504A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47E23C1B" w14:textId="77777777" w:rsidR="00DC3F04" w:rsidRPr="004F504A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F504A">
        <w:rPr>
          <w:rFonts w:ascii="Times New Roman" w:hAnsi="Times New Roman" w:cs="Times New Roman"/>
          <w:sz w:val="24"/>
          <w:szCs w:val="24"/>
        </w:rPr>
        <w:t xml:space="preserve">The particle comes to rest at the point </w:t>
      </w:r>
      <w:r w:rsidRPr="004F504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F504A">
        <w:rPr>
          <w:rFonts w:ascii="Times New Roman" w:hAnsi="Times New Roman" w:cs="Times New Roman"/>
          <w:sz w:val="24"/>
          <w:szCs w:val="24"/>
        </w:rPr>
        <w:t xml:space="preserve"> on the plane.</w:t>
      </w:r>
    </w:p>
    <w:p w14:paraId="4D28A6C8" w14:textId="77777777" w:rsidR="00DC3F04" w:rsidRPr="004F504A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F504A">
        <w:rPr>
          <w:rFonts w:ascii="Times New Roman" w:hAnsi="Times New Roman" w:cs="Times New Roman"/>
          <w:sz w:val="24"/>
          <w:szCs w:val="24"/>
        </w:rPr>
        <w:t xml:space="preserve">(b)   Determine whether the particle will remain at </w:t>
      </w:r>
      <w:r w:rsidRPr="004F504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F504A">
        <w:rPr>
          <w:rFonts w:ascii="Times New Roman" w:hAnsi="Times New Roman" w:cs="Times New Roman"/>
          <w:sz w:val="24"/>
          <w:szCs w:val="24"/>
        </w:rPr>
        <w:t>, carefully justifying your answer.</w:t>
      </w:r>
    </w:p>
    <w:p w14:paraId="2B9331BB" w14:textId="77777777" w:rsidR="00DC3F04" w:rsidRPr="004F504A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F504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444BC3D" w14:textId="77777777" w:rsidR="00D67A2C" w:rsidRPr="00DF0AF4" w:rsidRDefault="00D67A2C" w:rsidP="00D67A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F632FF" w14:textId="1FE14273" w:rsidR="00D67A2C" w:rsidRDefault="00D67A2C" w:rsidP="00D67A2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FBEE92E" w14:textId="74A4DB04" w:rsidR="001A0482" w:rsidRDefault="001A0482" w:rsidP="00D67A2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8EC65D6" w14:textId="266BCF3F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>Q3</w:t>
      </w:r>
      <w:r w:rsidRPr="001A0482">
        <w:rPr>
          <w:rFonts w:ascii="Times New Roman" w:hAnsi="Times New Roman" w:cs="Times New Roman"/>
          <w:sz w:val="24"/>
          <w:szCs w:val="24"/>
        </w:rPr>
        <w:br/>
      </w:r>
      <w:r w:rsidRPr="001A0482">
        <w:rPr>
          <w:rFonts w:ascii="Times New Roman" w:hAnsi="Times New Roman" w:cs="Times New Roman"/>
          <w:sz w:val="24"/>
          <w:szCs w:val="24"/>
        </w:rPr>
        <w:br/>
        <w:t xml:space="preserve">A particle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A0482">
        <w:rPr>
          <w:rFonts w:ascii="Times New Roman" w:hAnsi="Times New Roman" w:cs="Times New Roman"/>
          <w:sz w:val="24"/>
          <w:szCs w:val="24"/>
        </w:rPr>
        <w:t xml:space="preserve"> moves with acceleration (4</w:t>
      </w:r>
      <w:r w:rsidRPr="001A048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1A0482">
        <w:rPr>
          <w:rFonts w:ascii="Times New Roman" w:hAnsi="Times New Roman" w:cs="Times New Roman"/>
          <w:sz w:val="24"/>
          <w:szCs w:val="24"/>
        </w:rPr>
        <w:t xml:space="preserve"> − 5</w:t>
      </w:r>
      <w:r w:rsidRPr="001A0482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1A0482">
        <w:rPr>
          <w:rFonts w:ascii="Times New Roman" w:hAnsi="Times New Roman" w:cs="Times New Roman"/>
          <w:sz w:val="24"/>
          <w:szCs w:val="24"/>
        </w:rPr>
        <w:t>) m s</w:t>
      </w:r>
      <w:r w:rsidRPr="001A0482">
        <w:rPr>
          <w:rFonts w:ascii="Times New Roman" w:hAnsi="Times New Roman" w:cs="Times New Roman"/>
          <w:sz w:val="24"/>
          <w:szCs w:val="24"/>
          <w:vertAlign w:val="superscript"/>
        </w:rPr>
        <w:t>−2</w:t>
      </w:r>
    </w:p>
    <w:p w14:paraId="700B71A5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 xml:space="preserve">At time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A0482">
        <w:rPr>
          <w:rFonts w:ascii="Times New Roman" w:hAnsi="Times New Roman" w:cs="Times New Roman"/>
          <w:sz w:val="24"/>
          <w:szCs w:val="24"/>
        </w:rPr>
        <w:t xml:space="preserve"> = 0,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A0482">
        <w:rPr>
          <w:rFonts w:ascii="Times New Roman" w:hAnsi="Times New Roman" w:cs="Times New Roman"/>
          <w:sz w:val="24"/>
          <w:szCs w:val="24"/>
        </w:rPr>
        <w:t xml:space="preserve"> is moving with velocity (−2</w:t>
      </w:r>
      <w:r w:rsidRPr="001A048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1A0482">
        <w:rPr>
          <w:rFonts w:ascii="Times New Roman" w:hAnsi="Times New Roman" w:cs="Times New Roman"/>
          <w:sz w:val="24"/>
          <w:szCs w:val="24"/>
        </w:rPr>
        <w:t xml:space="preserve"> + 2</w:t>
      </w:r>
      <w:r w:rsidRPr="001A0482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1A0482">
        <w:rPr>
          <w:rFonts w:ascii="Times New Roman" w:hAnsi="Times New Roman" w:cs="Times New Roman"/>
          <w:sz w:val="24"/>
          <w:szCs w:val="24"/>
        </w:rPr>
        <w:t>) m s</w:t>
      </w:r>
      <w:r w:rsidRPr="001A0482">
        <w:rPr>
          <w:rFonts w:ascii="Times New Roman" w:hAnsi="Times New Roman" w:cs="Times New Roman"/>
          <w:sz w:val="24"/>
          <w:szCs w:val="24"/>
          <w:vertAlign w:val="superscript"/>
        </w:rPr>
        <w:t>−1</w:t>
      </w:r>
    </w:p>
    <w:p w14:paraId="0213BBE9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 xml:space="preserve">(a)  Find the velocity of </w:t>
      </w:r>
      <w:proofErr w:type="spellStart"/>
      <w:r w:rsidRPr="001A048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A0482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1A0482">
        <w:rPr>
          <w:rFonts w:ascii="Times New Roman" w:hAnsi="Times New Roman" w:cs="Times New Roman"/>
          <w:sz w:val="24"/>
          <w:szCs w:val="24"/>
        </w:rPr>
        <w:t xml:space="preserve"> time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A0482">
        <w:rPr>
          <w:rFonts w:ascii="Times New Roman" w:hAnsi="Times New Roman" w:cs="Times New Roman"/>
          <w:sz w:val="24"/>
          <w:szCs w:val="24"/>
        </w:rPr>
        <w:t xml:space="preserve"> = 2 seconds.</w:t>
      </w:r>
    </w:p>
    <w:p w14:paraId="4A1C7B96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1BE0E33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 xml:space="preserve">At time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A0482">
        <w:rPr>
          <w:rFonts w:ascii="Times New Roman" w:hAnsi="Times New Roman" w:cs="Times New Roman"/>
          <w:sz w:val="24"/>
          <w:szCs w:val="24"/>
        </w:rPr>
        <w:t xml:space="preserve"> = 0,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A0482">
        <w:rPr>
          <w:rFonts w:ascii="Times New Roman" w:hAnsi="Times New Roman" w:cs="Times New Roman"/>
          <w:sz w:val="24"/>
          <w:szCs w:val="24"/>
        </w:rPr>
        <w:t xml:space="preserve"> passes through the origin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1A0482">
        <w:rPr>
          <w:rFonts w:ascii="Times New Roman" w:hAnsi="Times New Roman" w:cs="Times New Roman"/>
          <w:sz w:val="24"/>
          <w:szCs w:val="24"/>
        </w:rPr>
        <w:t>.</w:t>
      </w:r>
    </w:p>
    <w:p w14:paraId="333389CD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 xml:space="preserve">At time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A0482">
        <w:rPr>
          <w:rFonts w:ascii="Times New Roman" w:hAnsi="Times New Roman" w:cs="Times New Roman"/>
          <w:sz w:val="24"/>
          <w:szCs w:val="24"/>
        </w:rPr>
        <w:t xml:space="preserve"> =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A0482">
        <w:rPr>
          <w:rFonts w:ascii="Times New Roman" w:hAnsi="Times New Roman" w:cs="Times New Roman"/>
          <w:sz w:val="24"/>
          <w:szCs w:val="24"/>
        </w:rPr>
        <w:t xml:space="preserve"> seconds, where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A0482">
        <w:rPr>
          <w:rFonts w:ascii="Times New Roman" w:hAnsi="Times New Roman" w:cs="Times New Roman"/>
          <w:sz w:val="24"/>
          <w:szCs w:val="24"/>
        </w:rPr>
        <w:t xml:space="preserve"> &gt; 0, the particle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A0482">
        <w:rPr>
          <w:rFonts w:ascii="Times New Roman" w:hAnsi="Times New Roman" w:cs="Times New Roman"/>
          <w:sz w:val="24"/>
          <w:szCs w:val="24"/>
        </w:rPr>
        <w:t xml:space="preserve"> passes through the point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A0482">
        <w:rPr>
          <w:rFonts w:ascii="Times New Roman" w:hAnsi="Times New Roman" w:cs="Times New Roman"/>
          <w:sz w:val="24"/>
          <w:szCs w:val="24"/>
        </w:rPr>
        <w:t>.</w:t>
      </w:r>
    </w:p>
    <w:p w14:paraId="5B3A5E0E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 xml:space="preserve">The position vector of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A0482">
        <w:rPr>
          <w:rFonts w:ascii="Times New Roman" w:hAnsi="Times New Roman" w:cs="Times New Roman"/>
          <w:sz w:val="24"/>
          <w:szCs w:val="24"/>
        </w:rPr>
        <w:t xml:space="preserve"> is (</w:t>
      </w:r>
      <w:proofErr w:type="spellStart"/>
      <w:r w:rsidRPr="001A0482">
        <w:rPr>
          <w:rFonts w:ascii="Times New Roman" w:hAnsi="Times New Roman" w:cs="Times New Roman"/>
          <w:sz w:val="24"/>
          <w:szCs w:val="24"/>
        </w:rPr>
        <w:t>λ</w:t>
      </w:r>
      <w:r w:rsidRPr="001A0482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1A0482">
        <w:rPr>
          <w:rFonts w:ascii="Times New Roman" w:hAnsi="Times New Roman" w:cs="Times New Roman"/>
          <w:sz w:val="24"/>
          <w:szCs w:val="24"/>
        </w:rPr>
        <w:t xml:space="preserve"> − </w:t>
      </w:r>
      <w:proofErr w:type="gramStart"/>
      <w:r w:rsidRPr="001A0482">
        <w:rPr>
          <w:rFonts w:ascii="Times New Roman" w:hAnsi="Times New Roman" w:cs="Times New Roman"/>
          <w:sz w:val="24"/>
          <w:szCs w:val="24"/>
        </w:rPr>
        <w:t>4.5</w:t>
      </w:r>
      <w:r w:rsidRPr="001A0482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1A0482">
        <w:rPr>
          <w:rFonts w:ascii="Times New Roman" w:hAnsi="Times New Roman" w:cs="Times New Roman"/>
          <w:sz w:val="24"/>
          <w:szCs w:val="24"/>
        </w:rPr>
        <w:t>)m</w:t>
      </w:r>
      <w:proofErr w:type="gramEnd"/>
      <w:r w:rsidRPr="001A0482">
        <w:rPr>
          <w:rFonts w:ascii="Times New Roman" w:hAnsi="Times New Roman" w:cs="Times New Roman"/>
          <w:sz w:val="24"/>
          <w:szCs w:val="24"/>
        </w:rPr>
        <w:t xml:space="preserve"> relative to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1A0482">
        <w:rPr>
          <w:rFonts w:ascii="Times New Roman" w:hAnsi="Times New Roman" w:cs="Times New Roman"/>
          <w:sz w:val="24"/>
          <w:szCs w:val="24"/>
        </w:rPr>
        <w:t>, where λ is a constant.</w:t>
      </w:r>
    </w:p>
    <w:p w14:paraId="69371E18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 xml:space="preserve">(b)  Find the value of </w:t>
      </w:r>
      <w:r w:rsidRPr="001A048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A0482">
        <w:rPr>
          <w:rFonts w:ascii="Times New Roman" w:hAnsi="Times New Roman" w:cs="Times New Roman"/>
          <w:sz w:val="24"/>
          <w:szCs w:val="24"/>
        </w:rPr>
        <w:t>.</w:t>
      </w:r>
    </w:p>
    <w:p w14:paraId="028A64DA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24BA26A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>(c)  Hence find the value of λ</w:t>
      </w:r>
    </w:p>
    <w:p w14:paraId="7AA27E38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6D126A6" w14:textId="77777777" w:rsidR="001A0482" w:rsidRPr="001A0482" w:rsidRDefault="001A0482" w:rsidP="001A04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sz w:val="24"/>
          <w:szCs w:val="24"/>
        </w:rPr>
        <w:t> </w:t>
      </w:r>
    </w:p>
    <w:p w14:paraId="13274405" w14:textId="18EDC963" w:rsidR="001A0482" w:rsidRPr="001A0482" w:rsidRDefault="001A0482" w:rsidP="001A048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A0482">
        <w:rPr>
          <w:rFonts w:ascii="Times New Roman" w:hAnsi="Times New Roman" w:cs="Times New Roman"/>
          <w:b/>
          <w:bCs/>
          <w:sz w:val="24"/>
          <w:szCs w:val="24"/>
        </w:rPr>
        <w:t>(Total for Question 3 is 8 marks)</w:t>
      </w:r>
    </w:p>
    <w:p w14:paraId="1F0F3B61" w14:textId="3A2E0415" w:rsidR="00D67A2C" w:rsidRPr="001A0482" w:rsidRDefault="00D67A2C" w:rsidP="00D67A2C">
      <w:pPr>
        <w:autoSpaceDE w:val="0"/>
        <w:autoSpaceDN w:val="0"/>
        <w:adjustRightInd w:val="0"/>
        <w:spacing w:after="12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A0482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</w:t>
      </w:r>
    </w:p>
    <w:p w14:paraId="2F59B2EE" w14:textId="77777777" w:rsidR="001A0482" w:rsidRDefault="00EF5AB8" w:rsidP="009D69FE">
      <w:pPr>
        <w:autoSpaceDE w:val="0"/>
        <w:autoSpaceDN w:val="0"/>
        <w:adjustRightInd w:val="0"/>
        <w:spacing w:after="12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/>
      </w:r>
    </w:p>
    <w:p w14:paraId="5F333F2A" w14:textId="77777777" w:rsidR="001A0482" w:rsidRDefault="001A0482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4D74ADE" w14:textId="62DD03BA" w:rsidR="00130A92" w:rsidRDefault="008122A0" w:rsidP="009D69FE">
      <w:pPr>
        <w:autoSpaceDE w:val="0"/>
        <w:autoSpaceDN w:val="0"/>
        <w:adjustRightInd w:val="0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Q</w:t>
      </w:r>
      <w:r w:rsidR="001A0482">
        <w:rPr>
          <w:rFonts w:ascii="Times New Roman" w:hAnsi="Times New Roman"/>
          <w:b/>
          <w:bCs/>
          <w:sz w:val="24"/>
          <w:szCs w:val="24"/>
        </w:rPr>
        <w:t>4</w:t>
      </w:r>
    </w:p>
    <w:p w14:paraId="25C27255" w14:textId="3E7BCB4C" w:rsidR="00102FEB" w:rsidRDefault="00102FEB" w:rsidP="00102FE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6EF0C500" wp14:editId="3552A474">
            <wp:extent cx="1792605" cy="239014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239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8FEEC" w14:textId="77777777" w:rsidR="00102FEB" w:rsidRPr="00102FEB" w:rsidRDefault="00102FEB" w:rsidP="00102FE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02FEB">
        <w:rPr>
          <w:rFonts w:ascii="Times New Roman" w:hAnsi="Times New Roman" w:cs="Times New Roman"/>
          <w:sz w:val="24"/>
          <w:szCs w:val="24"/>
        </w:rPr>
        <w:t xml:space="preserve">A ladder 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102FEB">
        <w:rPr>
          <w:rFonts w:ascii="Times New Roman" w:hAnsi="Times New Roman" w:cs="Times New Roman"/>
          <w:sz w:val="24"/>
          <w:szCs w:val="24"/>
        </w:rPr>
        <w:t xml:space="preserve">, of mass 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102FEB">
        <w:rPr>
          <w:rFonts w:ascii="Times New Roman" w:hAnsi="Times New Roman" w:cs="Times New Roman"/>
          <w:sz w:val="24"/>
          <w:szCs w:val="24"/>
        </w:rPr>
        <w:t xml:space="preserve"> and length 4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02FEB">
        <w:rPr>
          <w:rFonts w:ascii="Times New Roman" w:hAnsi="Times New Roman" w:cs="Times New Roman"/>
          <w:sz w:val="24"/>
          <w:szCs w:val="24"/>
        </w:rPr>
        <w:t xml:space="preserve">, has one end 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02FEB">
        <w:rPr>
          <w:rFonts w:ascii="Times New Roman" w:hAnsi="Times New Roman" w:cs="Times New Roman"/>
          <w:sz w:val="24"/>
          <w:szCs w:val="24"/>
        </w:rPr>
        <w:t xml:space="preserve"> resting on rough horizontal ground. The other end 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02FEB">
        <w:rPr>
          <w:rFonts w:ascii="Times New Roman" w:hAnsi="Times New Roman" w:cs="Times New Roman"/>
          <w:sz w:val="24"/>
          <w:szCs w:val="24"/>
        </w:rPr>
        <w:t xml:space="preserve"> rests against a smooth vertical wall. A load of mass 3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102FEB">
        <w:rPr>
          <w:rFonts w:ascii="Times New Roman" w:hAnsi="Times New Roman" w:cs="Times New Roman"/>
          <w:sz w:val="24"/>
          <w:szCs w:val="24"/>
        </w:rPr>
        <w:t xml:space="preserve"> is fixed on the ladder at the point 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02FE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102FEB">
        <w:rPr>
          <w:rFonts w:ascii="Times New Roman" w:hAnsi="Times New Roman" w:cs="Times New Roman"/>
          <w:sz w:val="24"/>
          <w:szCs w:val="24"/>
        </w:rPr>
        <w:t xml:space="preserve"> = </w:t>
      </w:r>
      <w:r w:rsidRPr="00102F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02FEB">
        <w:rPr>
          <w:rFonts w:ascii="Times New Roman" w:hAnsi="Times New Roman" w:cs="Times New Roman"/>
          <w:sz w:val="24"/>
          <w:szCs w:val="24"/>
        </w:rPr>
        <w:t>. The ladder is modelled as a uniform rod in a vertical plane perpendicular to the wall and the load is modelled as a particle. The ladder rests in limiting equilibrium making an angle of 30° with the wall, as shown in Figure 2.</w:t>
      </w:r>
    </w:p>
    <w:p w14:paraId="014867A0" w14:textId="77777777" w:rsidR="00102FEB" w:rsidRPr="00102FEB" w:rsidRDefault="00102FEB" w:rsidP="00102FE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02FEB">
        <w:rPr>
          <w:rFonts w:ascii="Times New Roman" w:hAnsi="Times New Roman" w:cs="Times New Roman"/>
          <w:sz w:val="24"/>
          <w:szCs w:val="24"/>
        </w:rPr>
        <w:t>Find the coefficient of friction between the ladder and the ground.</w:t>
      </w:r>
    </w:p>
    <w:p w14:paraId="12BD7E39" w14:textId="118B5F3A" w:rsidR="00130A92" w:rsidRPr="00130A92" w:rsidRDefault="00102FEB" w:rsidP="00130A9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/>
      </w:r>
      <w:r w:rsidR="00130A92" w:rsidRPr="00130A92">
        <w:rPr>
          <w:rFonts w:ascii="Times New Roman" w:hAnsi="Times New Roman" w:cs="Times New Roman"/>
          <w:b/>
          <w:bCs/>
          <w:sz w:val="24"/>
          <w:szCs w:val="24"/>
        </w:rPr>
        <w:t xml:space="preserve">(Total for </w:t>
      </w:r>
      <w:r w:rsidR="004F504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130A92" w:rsidRPr="00130A92">
        <w:rPr>
          <w:rFonts w:ascii="Times New Roman" w:hAnsi="Times New Roman" w:cs="Times New Roman"/>
          <w:b/>
          <w:bCs/>
          <w:sz w:val="24"/>
          <w:szCs w:val="24"/>
        </w:rPr>
        <w:t xml:space="preserve">uestion </w:t>
      </w:r>
      <w:r w:rsidR="001A0482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4F504A">
        <w:rPr>
          <w:rFonts w:ascii="Times New Roman" w:hAnsi="Times New Roman" w:cs="Times New Roman"/>
          <w:b/>
          <w:bCs/>
          <w:sz w:val="24"/>
          <w:szCs w:val="24"/>
        </w:rPr>
        <w:t xml:space="preserve"> is</w:t>
      </w:r>
      <w:r w:rsidR="00130A92" w:rsidRPr="00130A9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201AF5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130A92" w:rsidRPr="00130A92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10707A1A" w14:textId="77777777" w:rsidR="009C1BEC" w:rsidRDefault="009C1BEC" w:rsidP="009C1BE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DCC876C" w14:textId="77777777" w:rsidR="00130A92" w:rsidRPr="00C81C84" w:rsidRDefault="00130A92" w:rsidP="00C81C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588F3" w14:textId="6A3C8AAD" w:rsidR="00535129" w:rsidRPr="00C81C84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D4EA16" w14:textId="77777777" w:rsidR="00DC3F04" w:rsidRPr="00C81C84" w:rsidRDefault="00DC3F04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6" w:name="GoMS"/>
    </w:p>
    <w:p w14:paraId="73E3FCAF" w14:textId="77777777" w:rsidR="00DC3F04" w:rsidRPr="00C81C84" w:rsidRDefault="00DC3F04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C40E863" w14:textId="77777777" w:rsidR="00DC3F04" w:rsidRPr="00C81C84" w:rsidRDefault="00DC3F04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C0B60E" w14:textId="6A6552DE" w:rsidR="00930898" w:rsidRDefault="00930898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13DDDF" w14:textId="15E483B2" w:rsidR="00535129" w:rsidRPr="00C81C84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21CD6981" w14:textId="77777777" w:rsidR="00C37B48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44EA703" w14:textId="04E20015" w:rsidR="00DC3F04" w:rsidRDefault="00930898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37B48">
        <w:rPr>
          <w:rFonts w:ascii="Arial" w:hAnsi="Arial"/>
          <w:noProof/>
        </w:rPr>
        <w:drawing>
          <wp:inline distT="0" distB="0" distL="0" distR="0" wp14:anchorId="2F37AE81" wp14:editId="414597AC">
            <wp:extent cx="5930020" cy="7560393"/>
            <wp:effectExtent l="0" t="0" r="0" b="254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644" cy="7571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9D86E" w14:textId="639C1E38" w:rsidR="009D69FE" w:rsidRPr="00C81C84" w:rsidRDefault="009D69FE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/>
          <w:noProof/>
        </w:rPr>
        <w:lastRenderedPageBreak/>
        <w:drawing>
          <wp:inline distT="0" distB="0" distL="0" distR="0" wp14:anchorId="79DE26EF" wp14:editId="45E53A55">
            <wp:extent cx="5773875" cy="5975287"/>
            <wp:effectExtent l="0" t="0" r="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359"/>
                    <a:stretch/>
                  </pic:blipFill>
                  <pic:spPr bwMode="auto">
                    <a:xfrm>
                      <a:off x="0" y="0"/>
                      <a:ext cx="5783566" cy="5985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B7D32B" w14:textId="77777777" w:rsidR="009D69FE" w:rsidRDefault="00930898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5FCAEF0" w14:textId="77777777" w:rsidR="009D69FE" w:rsidRDefault="009D69F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838AEC4" w14:textId="3B2CEFEA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C81C84">
        <w:rPr>
          <w:rFonts w:ascii="Times New Roman" w:hAnsi="Times New Roman" w:cs="Times New Roman"/>
          <w:sz w:val="24"/>
          <w:szCs w:val="24"/>
        </w:rPr>
        <w:t> </w:t>
      </w:r>
    </w:p>
    <w:p w14:paraId="51955963" w14:textId="2B484E61" w:rsidR="00DC3F04" w:rsidRPr="00C81C84" w:rsidRDefault="00DC3F04" w:rsidP="00DC3F0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C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92F7C8" wp14:editId="08DEF695">
            <wp:extent cx="5625193" cy="57150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619" cy="5725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97217" w14:textId="77777777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625CAAE" w14:textId="77777777" w:rsidR="00EF5AB8" w:rsidRDefault="00EF5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EB0F51D" w14:textId="77777777" w:rsidR="007D7E08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81C84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  <w:r w:rsidR="0093089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7557304" w14:textId="77777777" w:rsidR="007D7E08" w:rsidRDefault="007D7E08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19BA565" w14:textId="2CBB2DE7" w:rsidR="00EF5AB8" w:rsidRDefault="007D7E08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Arial" w:hAnsi="Arial"/>
          <w:noProof/>
        </w:rPr>
        <w:drawing>
          <wp:inline distT="0" distB="0" distL="0" distR="0" wp14:anchorId="61B382C8" wp14:editId="4AF5B11F">
            <wp:extent cx="4994026" cy="5024673"/>
            <wp:effectExtent l="0" t="0" r="0" b="508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757" cy="503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02FD">
        <w:rPr>
          <w:rFonts w:ascii="Arial" w:hAnsi="Arial"/>
          <w:noProof/>
        </w:rPr>
        <w:drawing>
          <wp:inline distT="0" distB="0" distL="0" distR="0" wp14:anchorId="49F84426" wp14:editId="22583377">
            <wp:extent cx="4843604" cy="3349617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041" cy="336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CD04F" w14:textId="4113BF04" w:rsidR="00B202FD" w:rsidRDefault="00B202FD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Q4 </w:t>
      </w:r>
    </w:p>
    <w:p w14:paraId="2D93DEE9" w14:textId="77777777" w:rsidR="00B202FD" w:rsidRDefault="00B202FD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29EA797" w14:textId="57DC8308" w:rsidR="00DC3F04" w:rsidRPr="00C81C84" w:rsidRDefault="00EF5AB8" w:rsidP="00DC3F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Arial" w:hAnsi="Arial"/>
          <w:noProof/>
        </w:rPr>
        <w:drawing>
          <wp:inline distT="0" distB="0" distL="0" distR="0" wp14:anchorId="4987AF1D" wp14:editId="5821BA6A">
            <wp:extent cx="5884752" cy="7021358"/>
            <wp:effectExtent l="0" t="0" r="1905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168" cy="7032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FF225" w14:textId="6AF86A83" w:rsidR="00DC3F04" w:rsidRPr="00C81C84" w:rsidRDefault="00DC3F04" w:rsidP="00DC3F0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70EA83D" w14:textId="1E4E7081" w:rsidR="00F5723C" w:rsidRPr="00C81C84" w:rsidRDefault="00F5723C">
      <w:pPr>
        <w:rPr>
          <w:rFonts w:ascii="Times New Roman" w:hAnsi="Times New Roman" w:cs="Times New Roman"/>
          <w:sz w:val="24"/>
          <w:szCs w:val="24"/>
        </w:rPr>
      </w:pPr>
    </w:p>
    <w:sectPr w:rsidR="00F5723C" w:rsidRPr="00C81C84">
      <w:headerReference w:type="default" r:id="rId55"/>
      <w:footerReference w:type="defaul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F785EE" w14:textId="77777777" w:rsidR="00581BA1" w:rsidRDefault="00581BA1" w:rsidP="008303A3">
      <w:pPr>
        <w:spacing w:after="0" w:line="240" w:lineRule="auto"/>
      </w:pPr>
      <w:r>
        <w:separator/>
      </w:r>
    </w:p>
  </w:endnote>
  <w:endnote w:type="continuationSeparator" w:id="0">
    <w:p w14:paraId="4B93EB42" w14:textId="77777777" w:rsidR="00581BA1" w:rsidRDefault="00581BA1" w:rsidP="008303A3">
      <w:pPr>
        <w:spacing w:after="0" w:line="240" w:lineRule="auto"/>
      </w:pPr>
      <w:r>
        <w:continuationSeparator/>
      </w:r>
    </w:p>
  </w:endnote>
  <w:endnote w:type="continuationNotice" w:id="1">
    <w:p w14:paraId="33DD0710" w14:textId="77777777" w:rsidR="00581BA1" w:rsidRDefault="00581BA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408EAA" w14:textId="77777777" w:rsidR="00F81F80" w:rsidRDefault="00F81F8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8A6227" w14:textId="77777777" w:rsidR="00F81F80" w:rsidRDefault="00F81F80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29CB7D" w14:textId="77777777" w:rsidR="00581BA1" w:rsidRDefault="00581BA1" w:rsidP="008303A3">
      <w:pPr>
        <w:spacing w:after="0" w:line="240" w:lineRule="auto"/>
      </w:pPr>
      <w:r>
        <w:separator/>
      </w:r>
    </w:p>
  </w:footnote>
  <w:footnote w:type="continuationSeparator" w:id="0">
    <w:p w14:paraId="45713787" w14:textId="77777777" w:rsidR="00581BA1" w:rsidRDefault="00581BA1" w:rsidP="008303A3">
      <w:pPr>
        <w:spacing w:after="0" w:line="240" w:lineRule="auto"/>
      </w:pPr>
      <w:r>
        <w:continuationSeparator/>
      </w:r>
    </w:p>
  </w:footnote>
  <w:footnote w:type="continuationNotice" w:id="1">
    <w:p w14:paraId="027F303A" w14:textId="77777777" w:rsidR="00581BA1" w:rsidRDefault="00581BA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7A50E" w14:textId="77777777" w:rsidR="00F81F80" w:rsidRDefault="00F81F8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1D1F16FA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81F80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02F61" w14:textId="77777777" w:rsidR="00F81F80" w:rsidRDefault="00F81F80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58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5141E"/>
    <w:rsid w:val="000544D7"/>
    <w:rsid w:val="00055145"/>
    <w:rsid w:val="00055D55"/>
    <w:rsid w:val="00057634"/>
    <w:rsid w:val="00074B57"/>
    <w:rsid w:val="000776BF"/>
    <w:rsid w:val="000868D2"/>
    <w:rsid w:val="000A0E28"/>
    <w:rsid w:val="000A7FC6"/>
    <w:rsid w:val="000C78A8"/>
    <w:rsid w:val="000D40D9"/>
    <w:rsid w:val="000E2850"/>
    <w:rsid w:val="000F1ACD"/>
    <w:rsid w:val="000F5768"/>
    <w:rsid w:val="00102FEB"/>
    <w:rsid w:val="0011042D"/>
    <w:rsid w:val="001109BF"/>
    <w:rsid w:val="00130A92"/>
    <w:rsid w:val="001319EC"/>
    <w:rsid w:val="001450A0"/>
    <w:rsid w:val="00186D77"/>
    <w:rsid w:val="001878C0"/>
    <w:rsid w:val="001A0482"/>
    <w:rsid w:val="001B0AD7"/>
    <w:rsid w:val="001B18BE"/>
    <w:rsid w:val="001F19CC"/>
    <w:rsid w:val="001F3370"/>
    <w:rsid w:val="00201AF5"/>
    <w:rsid w:val="0021479A"/>
    <w:rsid w:val="00243B1D"/>
    <w:rsid w:val="0025013B"/>
    <w:rsid w:val="002837A5"/>
    <w:rsid w:val="00287AB4"/>
    <w:rsid w:val="002904DB"/>
    <w:rsid w:val="00294D00"/>
    <w:rsid w:val="002A099A"/>
    <w:rsid w:val="002A611B"/>
    <w:rsid w:val="002D5EBF"/>
    <w:rsid w:val="002E6415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92B88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3F75AC"/>
    <w:rsid w:val="00401343"/>
    <w:rsid w:val="0040569D"/>
    <w:rsid w:val="00416763"/>
    <w:rsid w:val="004208D3"/>
    <w:rsid w:val="00423F1A"/>
    <w:rsid w:val="00480581"/>
    <w:rsid w:val="004C2E4F"/>
    <w:rsid w:val="004C5631"/>
    <w:rsid w:val="004C5966"/>
    <w:rsid w:val="004E2705"/>
    <w:rsid w:val="004F504A"/>
    <w:rsid w:val="004F6BF7"/>
    <w:rsid w:val="00500C2F"/>
    <w:rsid w:val="005102D1"/>
    <w:rsid w:val="00523FF3"/>
    <w:rsid w:val="005274A2"/>
    <w:rsid w:val="005325CD"/>
    <w:rsid w:val="00535129"/>
    <w:rsid w:val="0053553D"/>
    <w:rsid w:val="0056268B"/>
    <w:rsid w:val="00581BA1"/>
    <w:rsid w:val="00587BFA"/>
    <w:rsid w:val="00592CA1"/>
    <w:rsid w:val="005F6C70"/>
    <w:rsid w:val="005F7715"/>
    <w:rsid w:val="0061382D"/>
    <w:rsid w:val="006138DE"/>
    <w:rsid w:val="00627D02"/>
    <w:rsid w:val="006305E2"/>
    <w:rsid w:val="00631FBD"/>
    <w:rsid w:val="006448D9"/>
    <w:rsid w:val="00657049"/>
    <w:rsid w:val="00662BB8"/>
    <w:rsid w:val="006635C0"/>
    <w:rsid w:val="00676373"/>
    <w:rsid w:val="00676BC6"/>
    <w:rsid w:val="006B39AE"/>
    <w:rsid w:val="006D2A76"/>
    <w:rsid w:val="006F2965"/>
    <w:rsid w:val="00703114"/>
    <w:rsid w:val="00714BA6"/>
    <w:rsid w:val="00753F31"/>
    <w:rsid w:val="00760A81"/>
    <w:rsid w:val="00764992"/>
    <w:rsid w:val="007A3A79"/>
    <w:rsid w:val="007A483C"/>
    <w:rsid w:val="007A7D30"/>
    <w:rsid w:val="007D7E08"/>
    <w:rsid w:val="007E7096"/>
    <w:rsid w:val="007E74B9"/>
    <w:rsid w:val="007F343B"/>
    <w:rsid w:val="008122A0"/>
    <w:rsid w:val="00821663"/>
    <w:rsid w:val="008303A3"/>
    <w:rsid w:val="0083240C"/>
    <w:rsid w:val="00834583"/>
    <w:rsid w:val="008531AA"/>
    <w:rsid w:val="00867A6C"/>
    <w:rsid w:val="008761FE"/>
    <w:rsid w:val="008847BE"/>
    <w:rsid w:val="00895321"/>
    <w:rsid w:val="008B1189"/>
    <w:rsid w:val="008B1B6E"/>
    <w:rsid w:val="008B3C06"/>
    <w:rsid w:val="008B41BF"/>
    <w:rsid w:val="008E302B"/>
    <w:rsid w:val="008E4EAA"/>
    <w:rsid w:val="008F5B5E"/>
    <w:rsid w:val="008F6A18"/>
    <w:rsid w:val="009215B5"/>
    <w:rsid w:val="00930898"/>
    <w:rsid w:val="009335B5"/>
    <w:rsid w:val="00934B4D"/>
    <w:rsid w:val="009440A2"/>
    <w:rsid w:val="00950DCC"/>
    <w:rsid w:val="00952ED6"/>
    <w:rsid w:val="00962B0F"/>
    <w:rsid w:val="00964A2A"/>
    <w:rsid w:val="00966FD4"/>
    <w:rsid w:val="00982171"/>
    <w:rsid w:val="009B4EF5"/>
    <w:rsid w:val="009B50CE"/>
    <w:rsid w:val="009B7D4D"/>
    <w:rsid w:val="009C064B"/>
    <w:rsid w:val="009C1BEC"/>
    <w:rsid w:val="009C5052"/>
    <w:rsid w:val="009D4EE2"/>
    <w:rsid w:val="009D69FE"/>
    <w:rsid w:val="00A2183C"/>
    <w:rsid w:val="00A223CD"/>
    <w:rsid w:val="00A37408"/>
    <w:rsid w:val="00A41481"/>
    <w:rsid w:val="00A511D4"/>
    <w:rsid w:val="00A70197"/>
    <w:rsid w:val="00A76AA8"/>
    <w:rsid w:val="00A87E54"/>
    <w:rsid w:val="00A91318"/>
    <w:rsid w:val="00A91E2E"/>
    <w:rsid w:val="00A96A40"/>
    <w:rsid w:val="00AA52B1"/>
    <w:rsid w:val="00AB338C"/>
    <w:rsid w:val="00AF10D5"/>
    <w:rsid w:val="00AF34B5"/>
    <w:rsid w:val="00AF72D1"/>
    <w:rsid w:val="00B12D31"/>
    <w:rsid w:val="00B202FD"/>
    <w:rsid w:val="00B60428"/>
    <w:rsid w:val="00B707BA"/>
    <w:rsid w:val="00B7259F"/>
    <w:rsid w:val="00B7337C"/>
    <w:rsid w:val="00B75C21"/>
    <w:rsid w:val="00B8141F"/>
    <w:rsid w:val="00B870C1"/>
    <w:rsid w:val="00BD2CBF"/>
    <w:rsid w:val="00BE0D16"/>
    <w:rsid w:val="00BE1B37"/>
    <w:rsid w:val="00BE5178"/>
    <w:rsid w:val="00BF49FF"/>
    <w:rsid w:val="00C040AD"/>
    <w:rsid w:val="00C31D32"/>
    <w:rsid w:val="00C37B48"/>
    <w:rsid w:val="00C45EC2"/>
    <w:rsid w:val="00C4617D"/>
    <w:rsid w:val="00C567ED"/>
    <w:rsid w:val="00C57C5A"/>
    <w:rsid w:val="00C643BB"/>
    <w:rsid w:val="00C74230"/>
    <w:rsid w:val="00C81C84"/>
    <w:rsid w:val="00C953AB"/>
    <w:rsid w:val="00CA5C04"/>
    <w:rsid w:val="00CC4928"/>
    <w:rsid w:val="00CE1352"/>
    <w:rsid w:val="00D0496D"/>
    <w:rsid w:val="00D5116A"/>
    <w:rsid w:val="00D67A2C"/>
    <w:rsid w:val="00D81632"/>
    <w:rsid w:val="00D85C2E"/>
    <w:rsid w:val="00DA2D6F"/>
    <w:rsid w:val="00DA3A40"/>
    <w:rsid w:val="00DB1DE6"/>
    <w:rsid w:val="00DB32A3"/>
    <w:rsid w:val="00DC3F04"/>
    <w:rsid w:val="00DD15D1"/>
    <w:rsid w:val="00E147F9"/>
    <w:rsid w:val="00E20842"/>
    <w:rsid w:val="00E55837"/>
    <w:rsid w:val="00E610B5"/>
    <w:rsid w:val="00E97778"/>
    <w:rsid w:val="00EA1F53"/>
    <w:rsid w:val="00EB1B00"/>
    <w:rsid w:val="00EB3FC1"/>
    <w:rsid w:val="00EB41B6"/>
    <w:rsid w:val="00ED4D27"/>
    <w:rsid w:val="00EE5708"/>
    <w:rsid w:val="00EF039E"/>
    <w:rsid w:val="00EF5AB8"/>
    <w:rsid w:val="00EF5C63"/>
    <w:rsid w:val="00F14F52"/>
    <w:rsid w:val="00F153DD"/>
    <w:rsid w:val="00F27EC3"/>
    <w:rsid w:val="00F440F0"/>
    <w:rsid w:val="00F4772B"/>
    <w:rsid w:val="00F52BC9"/>
    <w:rsid w:val="00F5723C"/>
    <w:rsid w:val="00F609D1"/>
    <w:rsid w:val="00F73D70"/>
    <w:rsid w:val="00F7503F"/>
    <w:rsid w:val="00F81F80"/>
    <w:rsid w:val="00F90B8B"/>
    <w:rsid w:val="00F94069"/>
    <w:rsid w:val="00F95B79"/>
    <w:rsid w:val="00FC39F8"/>
    <w:rsid w:val="00FC4FFE"/>
    <w:rsid w:val="00FC7BD5"/>
    <w:rsid w:val="00FD3BCD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2FEB"/>
    <w:rPr>
      <w:rFonts w:eastAsiaTheme="minorEastAsia" w:cs="Arial"/>
      <w:lang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  <w:rPr>
      <w:rFonts w:eastAsiaTheme="minorHAnsi" w:cstheme="minorBidi"/>
      <w:lang w:eastAsia="en-US"/>
    </w:r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B1B00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9440A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440A2"/>
    <w:pPr>
      <w:spacing w:line="240" w:lineRule="auto"/>
    </w:pPr>
    <w:rPr>
      <w:rFonts w:eastAsiaTheme="minorHAnsi" w:cstheme="minorBidi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440A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440A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440A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1597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3.png"/><Relationship Id="rId26" Type="http://schemas.openxmlformats.org/officeDocument/2006/relationships/image" Target="media/image11.jpeg"/><Relationship Id="rId39" Type="http://schemas.openxmlformats.org/officeDocument/2006/relationships/image" Target="media/image20.jpeg"/><Relationship Id="rId21" Type="http://schemas.openxmlformats.org/officeDocument/2006/relationships/image" Target="media/image6.jpeg"/><Relationship Id="rId34" Type="http://schemas.openxmlformats.org/officeDocument/2006/relationships/image" Target="media/image16.wmf"/><Relationship Id="rId42" Type="http://schemas.openxmlformats.org/officeDocument/2006/relationships/oleObject" Target="embeddings/oleObject5.bin"/><Relationship Id="rId47" Type="http://schemas.openxmlformats.org/officeDocument/2006/relationships/oleObject" Target="embeddings/oleObject8.bin"/><Relationship Id="rId50" Type="http://schemas.openxmlformats.org/officeDocument/2006/relationships/image" Target="media/image27.jpeg"/><Relationship Id="rId55" Type="http://schemas.openxmlformats.org/officeDocument/2006/relationships/header" Target="header4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hyperlink" Target="https://qualifications.pearson.com/en/qualifications/edexcel-a-levels/advanced-extension-award-mathematics-2018.html" TargetMode="External"/><Relationship Id="rId29" Type="http://schemas.openxmlformats.org/officeDocument/2006/relationships/image" Target="media/image13.jpeg"/><Relationship Id="rId11" Type="http://schemas.openxmlformats.org/officeDocument/2006/relationships/header" Target="header2.xml"/><Relationship Id="rId24" Type="http://schemas.openxmlformats.org/officeDocument/2006/relationships/image" Target="media/image9.jpeg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oleObject" Target="embeddings/oleObject7.bin"/><Relationship Id="rId53" Type="http://schemas.openxmlformats.org/officeDocument/2006/relationships/image" Target="media/image30.jpeg"/><Relationship Id="rId58" Type="http://schemas.openxmlformats.org/officeDocument/2006/relationships/theme" Target="theme/theme1.xml"/><Relationship Id="rId5" Type="http://schemas.openxmlformats.org/officeDocument/2006/relationships/styles" Target="styles.xml"/><Relationship Id="rId19" Type="http://schemas.openxmlformats.org/officeDocument/2006/relationships/image" Target="media/image4.jpe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7.jpeg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oleObject" Target="embeddings/oleObject4.bin"/><Relationship Id="rId43" Type="http://schemas.openxmlformats.org/officeDocument/2006/relationships/image" Target="media/image23.wmf"/><Relationship Id="rId48" Type="http://schemas.openxmlformats.org/officeDocument/2006/relationships/image" Target="media/image25.jpeg"/><Relationship Id="rId56" Type="http://schemas.openxmlformats.org/officeDocument/2006/relationships/footer" Target="footer4.xml"/><Relationship Id="rId8" Type="http://schemas.openxmlformats.org/officeDocument/2006/relationships/footnotes" Target="footnotes.xml"/><Relationship Id="rId51" Type="http://schemas.openxmlformats.org/officeDocument/2006/relationships/image" Target="media/image28.jpeg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hyperlink" Target="https://www.mathsemporium.com/category/advanced-extension-award-mathematics/" TargetMode="External"/><Relationship Id="rId25" Type="http://schemas.openxmlformats.org/officeDocument/2006/relationships/image" Target="media/image10.png"/><Relationship Id="rId33" Type="http://schemas.openxmlformats.org/officeDocument/2006/relationships/oleObject" Target="embeddings/oleObject3.bin"/><Relationship Id="rId38" Type="http://schemas.openxmlformats.org/officeDocument/2006/relationships/image" Target="media/image19.jpeg"/><Relationship Id="rId46" Type="http://schemas.openxmlformats.org/officeDocument/2006/relationships/image" Target="media/image24.wmf"/><Relationship Id="rId20" Type="http://schemas.openxmlformats.org/officeDocument/2006/relationships/image" Target="media/image5.jpeg"/><Relationship Id="rId41" Type="http://schemas.openxmlformats.org/officeDocument/2006/relationships/image" Target="media/image22.wmf"/><Relationship Id="rId54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8.jpeg"/><Relationship Id="rId28" Type="http://schemas.openxmlformats.org/officeDocument/2006/relationships/oleObject" Target="embeddings/oleObject1.bin"/><Relationship Id="rId36" Type="http://schemas.openxmlformats.org/officeDocument/2006/relationships/image" Target="media/image17.jpeg"/><Relationship Id="rId49" Type="http://schemas.openxmlformats.org/officeDocument/2006/relationships/image" Target="media/image26.jpeg"/><Relationship Id="rId57" Type="http://schemas.openxmlformats.org/officeDocument/2006/relationships/fontTable" Target="fontTable.xml"/><Relationship Id="rId10" Type="http://schemas.openxmlformats.org/officeDocument/2006/relationships/header" Target="header1.xml"/><Relationship Id="rId31" Type="http://schemas.openxmlformats.org/officeDocument/2006/relationships/oleObject" Target="embeddings/oleObject2.bin"/><Relationship Id="rId44" Type="http://schemas.openxmlformats.org/officeDocument/2006/relationships/oleObject" Target="embeddings/oleObject6.bin"/><Relationship Id="rId52" Type="http://schemas.openxmlformats.org/officeDocument/2006/relationships/image" Target="media/image29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98076F-46EF-4943-8CCE-26A3DE20B35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1</Pages>
  <Words>1457</Words>
  <Characters>830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66</cp:revision>
  <dcterms:created xsi:type="dcterms:W3CDTF">2022-10-05T15:13:00Z</dcterms:created>
  <dcterms:modified xsi:type="dcterms:W3CDTF">2022-10-14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